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3.xml" ContentType="application/vnd.openxmlformats-officedocument.drawingml.chart+xml"/>
  <Override PartName="/ppt/notesSlides/notesSlide7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66" r:id="rId3"/>
    <p:sldId id="278" r:id="rId4"/>
    <p:sldId id="273" r:id="rId5"/>
    <p:sldId id="280" r:id="rId6"/>
    <p:sldId id="281" r:id="rId7"/>
    <p:sldId id="272" r:id="rId8"/>
    <p:sldId id="271" r:id="rId9"/>
    <p:sldId id="274" r:id="rId10"/>
    <p:sldId id="275" r:id="rId11"/>
    <p:sldId id="276" r:id="rId12"/>
    <p:sldId id="277" r:id="rId13"/>
    <p:sldId id="279" r:id="rId14"/>
    <p:sldId id="269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746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yacheslav\Desktop\&#1051;&#1041;_10\&#1051;&#1080;&#1089;&#1090;%20Microsoft%20Exce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huva\Desktop\&#1059;&#1095;&#1077;&#1073;&#1085;&#1072;&#1103;%20&#1088;&#1072;&#1073;&#1086;&#1090;&#1072;\2019\&#1048;&#1085;&#1092;&#1086;&#1088;&#1084;&#1072;&#1090;&#1080;&#1082;&#1072;\&#1051;&#1041;_10\&#1051;&#1080;&#1089;&#1090;%20Microsoft%20Excel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huva\Desktop\&#1048;&#1085;&#1092;&#1086;&#1088;&#1084;&#1072;&#1090;&#1080;&#1082;&#1072;\2017-2018\&#1042;&#1077;&#1089;&#1085;&#1072;\4&#1043;71_4&#1043;72\&#1051;&#1041;_1\&#1051;&#1080;&#1089;&#1090;%20Microsoft%20Excel%20(4)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vboxsrv\Win_XP\&#1051;&#1080;&#1089;&#1090;%20Microsoft%20Excel%20(4)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\\vboxsrv\Win_XP\&#1051;&#1080;&#1089;&#1090;%20Microsoft%20Excel%20(4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5615616797190271E-2"/>
          <c:y val="2.8055718617007709E-2"/>
          <c:w val="0.91959942105126968"/>
          <c:h val="0.92533515658762722"/>
        </c:manualLayout>
      </c:layout>
      <c:scatterChart>
        <c:scatterStyle val="lineMarker"/>
        <c:varyColors val="0"/>
        <c:ser>
          <c:idx val="0"/>
          <c:order val="0"/>
          <c:tx>
            <c:v>Исходные данные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8"/>
            <c:spPr>
              <a:solidFill>
                <a:schemeClr val="bg1"/>
              </a:solidFill>
              <a:ln w="19050">
                <a:solidFill>
                  <a:sysClr val="windowText" lastClr="000000"/>
                </a:solidFill>
              </a:ln>
              <a:effectLst/>
            </c:spPr>
          </c:marker>
          <c:xVal>
            <c:numRef>
              <c:f>Лист1!$B$1:$G$1</c:f>
              <c:numCache>
                <c:formatCode>General</c:formatCode>
                <c:ptCount val="6"/>
                <c:pt idx="0">
                  <c:v>30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  <c:pt idx="5">
                  <c:v>800</c:v>
                </c:pt>
              </c:numCache>
            </c:numRef>
          </c:xVal>
          <c:yVal>
            <c:numRef>
              <c:f>Лист1!$B$3:$G$3</c:f>
              <c:numCache>
                <c:formatCode>General</c:formatCode>
                <c:ptCount val="6"/>
                <c:pt idx="0">
                  <c:v>90298.996661104931</c:v>
                </c:pt>
                <c:pt idx="1">
                  <c:v>160398.99749687238</c:v>
                </c:pt>
                <c:pt idx="2">
                  <c:v>250498.99799799867</c:v>
                </c:pt>
                <c:pt idx="3">
                  <c:v>360598.9983319437</c:v>
                </c:pt>
                <c:pt idx="4">
                  <c:v>490698.99857040768</c:v>
                </c:pt>
                <c:pt idx="5">
                  <c:v>640798.998749218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BA3-48E8-BF48-F05C50F86698}"/>
            </c:ext>
          </c:extLst>
        </c:ser>
        <c:ser>
          <c:idx val="1"/>
          <c:order val="1"/>
          <c:tx>
            <c:v>Линейная аппроксимация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Лист1!$B$1:$G$1</c:f>
              <c:numCache>
                <c:formatCode>General</c:formatCode>
                <c:ptCount val="6"/>
                <c:pt idx="0">
                  <c:v>30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  <c:pt idx="5">
                  <c:v>800</c:v>
                </c:pt>
              </c:numCache>
            </c:numRef>
          </c:xVal>
          <c:yVal>
            <c:numRef>
              <c:f>Лист1!$B$5:$G$5</c:f>
              <c:numCache>
                <c:formatCode>General</c:formatCode>
                <c:ptCount val="6"/>
                <c:pt idx="0">
                  <c:v>56966</c:v>
                </c:pt>
                <c:pt idx="1">
                  <c:v>167066</c:v>
                </c:pt>
                <c:pt idx="2">
                  <c:v>277166</c:v>
                </c:pt>
                <c:pt idx="3">
                  <c:v>387266</c:v>
                </c:pt>
                <c:pt idx="4">
                  <c:v>497366</c:v>
                </c:pt>
                <c:pt idx="5">
                  <c:v>6074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BA3-48E8-BF48-F05C50F866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186752"/>
        <c:axId val="84187328"/>
      </c:scatterChart>
      <c:scatterChart>
        <c:scatterStyle val="smoothMarker"/>
        <c:varyColors val="0"/>
        <c:ser>
          <c:idx val="2"/>
          <c:order val="2"/>
          <c:tx>
            <c:v>Экспоненциальная аппроксимация</c:v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Лист1!$B$1:$G$1</c:f>
              <c:numCache>
                <c:formatCode>General</c:formatCode>
                <c:ptCount val="6"/>
                <c:pt idx="0">
                  <c:v>30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  <c:pt idx="5">
                  <c:v>800</c:v>
                </c:pt>
              </c:numCache>
            </c:numRef>
          </c:xVal>
          <c:yVal>
            <c:numRef>
              <c:f>Лист1!$B$6:$G$6</c:f>
              <c:numCache>
                <c:formatCode>General</c:formatCode>
                <c:ptCount val="6"/>
                <c:pt idx="0">
                  <c:v>105043.40400130615</c:v>
                </c:pt>
                <c:pt idx="1">
                  <c:v>155147.09023398429</c:v>
                </c:pt>
                <c:pt idx="2">
                  <c:v>229149.27250237213</c:v>
                </c:pt>
                <c:pt idx="3">
                  <c:v>338449.07441818353</c:v>
                </c:pt>
                <c:pt idx="4">
                  <c:v>499882.78262301441</c:v>
                </c:pt>
                <c:pt idx="5">
                  <c:v>738317.269126803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BA3-48E8-BF48-F05C50F86698}"/>
            </c:ext>
          </c:extLst>
        </c:ser>
        <c:ser>
          <c:idx val="3"/>
          <c:order val="3"/>
          <c:tx>
            <c:v>Степенная аппроксимация</c:v>
          </c:tx>
          <c:spPr>
            <a:ln w="1905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Лист1!$B$1:$G$1</c:f>
              <c:numCache>
                <c:formatCode>General</c:formatCode>
                <c:ptCount val="6"/>
                <c:pt idx="0">
                  <c:v>30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  <c:pt idx="5">
                  <c:v>800</c:v>
                </c:pt>
              </c:numCache>
            </c:numRef>
          </c:xVal>
          <c:yVal>
            <c:numRef>
              <c:f>Лист1!$B$7:$G$7</c:f>
              <c:numCache>
                <c:formatCode>General</c:formatCode>
                <c:ptCount val="6"/>
                <c:pt idx="0">
                  <c:v>90280.127529816076</c:v>
                </c:pt>
                <c:pt idx="1">
                  <c:v>160401.07174353287</c:v>
                </c:pt>
                <c:pt idx="2">
                  <c:v>250509.25808712241</c:v>
                </c:pt>
                <c:pt idx="3">
                  <c:v>360595.24221117073</c:v>
                </c:pt>
                <c:pt idx="4">
                  <c:v>490651.33317961288</c:v>
                </c:pt>
                <c:pt idx="5">
                  <c:v>640671.041333968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FBA3-48E8-BF48-F05C50F866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186752"/>
        <c:axId val="84187328"/>
      </c:scatterChart>
      <c:valAx>
        <c:axId val="84186752"/>
        <c:scaling>
          <c:orientation val="minMax"/>
          <c:max val="800"/>
          <c:min val="300"/>
        </c:scaling>
        <c:delete val="0"/>
        <c:axPos val="b"/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4187328"/>
        <c:crosses val="autoZero"/>
        <c:crossBetween val="midCat"/>
      </c:valAx>
      <c:valAx>
        <c:axId val="8418732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418675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2.4031305032319268E-2"/>
          <c:y val="6.6537232812311387E-2"/>
          <c:w val="0.72313308507292229"/>
          <c:h val="0.276869887646868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5615616797190271E-2"/>
          <c:y val="2.8055718617007709E-2"/>
          <c:w val="0.91959942105126968"/>
          <c:h val="0.94666783941183286"/>
        </c:manualLayout>
      </c:layout>
      <c:scatterChart>
        <c:scatterStyle val="lineMarker"/>
        <c:varyColors val="0"/>
        <c:ser>
          <c:idx val="0"/>
          <c:order val="0"/>
          <c:tx>
            <c:v>Исходные данные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8"/>
            <c:spPr>
              <a:solidFill>
                <a:schemeClr val="bg1"/>
              </a:solidFill>
              <a:ln w="19050">
                <a:solidFill>
                  <a:sysClr val="windowText" lastClr="000000"/>
                </a:solidFill>
              </a:ln>
              <a:effectLst/>
            </c:spPr>
          </c:marker>
          <c:xVal>
            <c:numRef>
              <c:f>Лист1!$B$1:$G$1</c:f>
              <c:numCache>
                <c:formatCode>General</c:formatCode>
                <c:ptCount val="6"/>
                <c:pt idx="0">
                  <c:v>30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  <c:pt idx="5">
                  <c:v>800</c:v>
                </c:pt>
              </c:numCache>
            </c:numRef>
          </c:xVal>
          <c:yVal>
            <c:numRef>
              <c:f>Лист1!$B$4:$G$4</c:f>
              <c:numCache>
                <c:formatCode>General</c:formatCode>
                <c:ptCount val="6"/>
                <c:pt idx="0">
                  <c:v>1.0042768461593835E-2</c:v>
                </c:pt>
                <c:pt idx="1">
                  <c:v>2.7299075016572118E-2</c:v>
                </c:pt>
                <c:pt idx="2">
                  <c:v>7.4206579551288301E-2</c:v>
                </c:pt>
                <c:pt idx="3">
                  <c:v>0.20171439674636757</c:v>
                </c:pt>
                <c:pt idx="4">
                  <c:v>0.54831657921422927</c:v>
                </c:pt>
                <c:pt idx="5">
                  <c:v>1.49047899352086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C7E-4C9D-994D-F5C8D830B382}"/>
            </c:ext>
          </c:extLst>
        </c:ser>
        <c:ser>
          <c:idx val="1"/>
          <c:order val="1"/>
          <c:tx>
            <c:v>Линейная аппроксимация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Лист1!$B$1:$G$1</c:f>
              <c:numCache>
                <c:formatCode>General</c:formatCode>
                <c:ptCount val="6"/>
                <c:pt idx="0">
                  <c:v>30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  <c:pt idx="5">
                  <c:v>800</c:v>
                </c:pt>
              </c:numCache>
            </c:numRef>
          </c:xVal>
          <c:yVal>
            <c:numRef>
              <c:f>Лист1!$B$9:$G$9</c:f>
              <c:numCache>
                <c:formatCode>General</c:formatCode>
                <c:ptCount val="6"/>
                <c:pt idx="0">
                  <c:v>-0.25680000000000003</c:v>
                </c:pt>
                <c:pt idx="1">
                  <c:v>3.2000000000000917E-3</c:v>
                </c:pt>
                <c:pt idx="2">
                  <c:v>0.2632000000000001</c:v>
                </c:pt>
                <c:pt idx="3">
                  <c:v>0.52319999999999989</c:v>
                </c:pt>
                <c:pt idx="4">
                  <c:v>0.7831999999999999</c:v>
                </c:pt>
                <c:pt idx="5">
                  <c:v>1.0432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736-4199-AA69-15A578A158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646848"/>
        <c:axId val="84183872"/>
      </c:scatterChart>
      <c:scatterChart>
        <c:scatterStyle val="smoothMarker"/>
        <c:varyColors val="0"/>
        <c:ser>
          <c:idx val="2"/>
          <c:order val="2"/>
          <c:tx>
            <c:v>Экспоненциальная аппроксимация</c:v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Лист1!$B$1:$G$1</c:f>
              <c:numCache>
                <c:formatCode>General</c:formatCode>
                <c:ptCount val="6"/>
                <c:pt idx="0">
                  <c:v>30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  <c:pt idx="5">
                  <c:v>800</c:v>
                </c:pt>
              </c:numCache>
            </c:numRef>
          </c:xVal>
          <c:yVal>
            <c:numRef>
              <c:f>Лист1!$B$10:$G$10</c:f>
              <c:numCache>
                <c:formatCode>General</c:formatCode>
                <c:ptCount val="6"/>
                <c:pt idx="0">
                  <c:v>1.0042768461593835E-2</c:v>
                </c:pt>
                <c:pt idx="1">
                  <c:v>2.7299075016572118E-2</c:v>
                </c:pt>
                <c:pt idx="2">
                  <c:v>7.4206579551288301E-2</c:v>
                </c:pt>
                <c:pt idx="3">
                  <c:v>0.20171439674636757</c:v>
                </c:pt>
                <c:pt idx="4">
                  <c:v>0.54831657921422927</c:v>
                </c:pt>
                <c:pt idx="5">
                  <c:v>1.490478993520864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0736-4199-AA69-15A578A158CE}"/>
            </c:ext>
          </c:extLst>
        </c:ser>
        <c:ser>
          <c:idx val="3"/>
          <c:order val="3"/>
          <c:tx>
            <c:v>Степенная аппроксимация</c:v>
          </c:tx>
          <c:spPr>
            <a:ln w="1905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Лист1!$B$1:$G$1</c:f>
              <c:numCache>
                <c:formatCode>General</c:formatCode>
                <c:ptCount val="6"/>
                <c:pt idx="0">
                  <c:v>30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  <c:pt idx="5">
                  <c:v>800</c:v>
                </c:pt>
              </c:numCache>
            </c:numRef>
          </c:xVal>
          <c:yVal>
            <c:numRef>
              <c:f>Лист1!$B$11:$G$11</c:f>
              <c:numCache>
                <c:formatCode>General</c:formatCode>
                <c:ptCount val="6"/>
                <c:pt idx="0">
                  <c:v>7.2201876412046522E-3</c:v>
                </c:pt>
                <c:pt idx="1">
                  <c:v>3.1039371273337675E-2</c:v>
                </c:pt>
                <c:pt idx="2">
                  <c:v>9.6202982352162764E-2</c:v>
                </c:pt>
                <c:pt idx="3">
                  <c:v>0.24243200002439544</c:v>
                </c:pt>
                <c:pt idx="4">
                  <c:v>0.52962685694991174</c:v>
                </c:pt>
                <c:pt idx="5">
                  <c:v>1.04220793575380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0736-4199-AA69-15A578A158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646848"/>
        <c:axId val="84183872"/>
      </c:scatterChart>
      <c:valAx>
        <c:axId val="32646848"/>
        <c:scaling>
          <c:orientation val="minMax"/>
          <c:max val="800"/>
          <c:min val="400"/>
        </c:scaling>
        <c:delete val="0"/>
        <c:axPos val="b"/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4183872"/>
        <c:crosses val="autoZero"/>
        <c:crossBetween val="midCat"/>
      </c:valAx>
      <c:valAx>
        <c:axId val="84183872"/>
        <c:scaling>
          <c:orientation val="minMax"/>
          <c:min val="0"/>
        </c:scaling>
        <c:delete val="0"/>
        <c:axPos val="l"/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26468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4.349976517138724E-2"/>
          <c:y val="7.1159008254921205E-2"/>
          <c:w val="0.71696551724137936"/>
          <c:h val="0.290956106845747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289244848146964E-2"/>
          <c:y val="5.0926025587102464E-2"/>
          <c:w val="0.90201377952755901"/>
          <c:h val="0.85606481481481478"/>
        </c:manualLayout>
      </c:layout>
      <c:scatterChart>
        <c:scatterStyle val="smoothMarker"/>
        <c:varyColors val="0"/>
        <c:ser>
          <c:idx val="0"/>
          <c:order val="0"/>
          <c:tx>
            <c:v> k = 2</c:v>
          </c:tx>
          <c:spPr>
            <a:ln w="28575" cap="flat" cmpd="sng" algn="ctr">
              <a:solidFill>
                <a:schemeClr val="accent6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L$3:$L$43</c:f>
              <c:numCache>
                <c:formatCode>General</c:formatCode>
                <c:ptCount val="41"/>
                <c:pt idx="0">
                  <c:v>1.8315638888734179E-2</c:v>
                </c:pt>
                <c:pt idx="1">
                  <c:v>2.2370771856165601E-2</c:v>
                </c:pt>
                <c:pt idx="2">
                  <c:v>2.7323722447292559E-2</c:v>
                </c:pt>
                <c:pt idx="3">
                  <c:v>3.337326996032608E-2</c:v>
                </c:pt>
                <c:pt idx="4">
                  <c:v>4.0762203978366211E-2</c:v>
                </c:pt>
                <c:pt idx="5">
                  <c:v>4.9787068367863944E-2</c:v>
                </c:pt>
                <c:pt idx="6">
                  <c:v>6.0810062625217973E-2</c:v>
                </c:pt>
                <c:pt idx="7">
                  <c:v>7.4273578214333877E-2</c:v>
                </c:pt>
                <c:pt idx="8">
                  <c:v>9.0717953289412512E-2</c:v>
                </c:pt>
                <c:pt idx="9">
                  <c:v>0.11080315836233387</c:v>
                </c:pt>
                <c:pt idx="10">
                  <c:v>0.1353352832366127</c:v>
                </c:pt>
                <c:pt idx="11">
                  <c:v>0.16529888822158653</c:v>
                </c:pt>
                <c:pt idx="12">
                  <c:v>0.20189651799465538</c:v>
                </c:pt>
                <c:pt idx="13">
                  <c:v>0.24659696394160649</c:v>
                </c:pt>
                <c:pt idx="14">
                  <c:v>0.30119421191220214</c:v>
                </c:pt>
                <c:pt idx="15">
                  <c:v>0.36787944117144233</c:v>
                </c:pt>
                <c:pt idx="16">
                  <c:v>0.44932896411722156</c:v>
                </c:pt>
                <c:pt idx="17">
                  <c:v>0.54881163609402639</c:v>
                </c:pt>
                <c:pt idx="18">
                  <c:v>0.67032004603563933</c:v>
                </c:pt>
                <c:pt idx="19">
                  <c:v>0.81873075307798182</c:v>
                </c:pt>
                <c:pt idx="20">
                  <c:v>1</c:v>
                </c:pt>
                <c:pt idx="21">
                  <c:v>1.2214027581601699</c:v>
                </c:pt>
                <c:pt idx="22">
                  <c:v>1.4918246976412703</c:v>
                </c:pt>
                <c:pt idx="23">
                  <c:v>1.8221188003905089</c:v>
                </c:pt>
                <c:pt idx="24">
                  <c:v>2.2255409284924679</c:v>
                </c:pt>
                <c:pt idx="25">
                  <c:v>2.7182818284590451</c:v>
                </c:pt>
                <c:pt idx="26">
                  <c:v>3.3201169227365472</c:v>
                </c:pt>
                <c:pt idx="27">
                  <c:v>4.0551999668446745</c:v>
                </c:pt>
                <c:pt idx="28">
                  <c:v>4.9530324243951149</c:v>
                </c:pt>
                <c:pt idx="29">
                  <c:v>6.0496474644129465</c:v>
                </c:pt>
                <c:pt idx="30">
                  <c:v>7.3890560989306504</c:v>
                </c:pt>
                <c:pt idx="31">
                  <c:v>9.025013499434122</c:v>
                </c:pt>
                <c:pt idx="32">
                  <c:v>11.023176380641601</c:v>
                </c:pt>
                <c:pt idx="33">
                  <c:v>13.463738035001692</c:v>
                </c:pt>
                <c:pt idx="34">
                  <c:v>16.444646771097048</c:v>
                </c:pt>
                <c:pt idx="35">
                  <c:v>20.085536923187668</c:v>
                </c:pt>
                <c:pt idx="36">
                  <c:v>24.532530197109352</c:v>
                </c:pt>
                <c:pt idx="37">
                  <c:v>29.964100047397011</c:v>
                </c:pt>
                <c:pt idx="38">
                  <c:v>36.598234443677988</c:v>
                </c:pt>
                <c:pt idx="39">
                  <c:v>44.701184493300815</c:v>
                </c:pt>
                <c:pt idx="40">
                  <c:v>54.5981500331442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EEA-49F3-8F74-C9E5E73210FE}"/>
            </c:ext>
          </c:extLst>
        </c:ser>
        <c:ser>
          <c:idx val="1"/>
          <c:order val="1"/>
          <c:tx>
            <c:v>k = 3</c:v>
          </c:tx>
          <c:spPr>
            <a:ln w="28575"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N$3:$N$43</c:f>
              <c:numCache>
                <c:formatCode>General</c:formatCode>
                <c:ptCount val="41"/>
                <c:pt idx="0">
                  <c:v>2.4787521766663585E-3</c:v>
                </c:pt>
                <c:pt idx="1">
                  <c:v>3.3459654574712751E-3</c:v>
                </c:pt>
                <c:pt idx="2">
                  <c:v>4.5165809426126659E-3</c:v>
                </c:pt>
                <c:pt idx="3">
                  <c:v>6.0967465655156379E-3</c:v>
                </c:pt>
                <c:pt idx="4">
                  <c:v>8.2297470490200232E-3</c:v>
                </c:pt>
                <c:pt idx="5">
                  <c:v>1.1108996538242306E-2</c:v>
                </c:pt>
                <c:pt idx="6">
                  <c:v>1.4995576820477717E-2</c:v>
                </c:pt>
                <c:pt idx="7">
                  <c:v>2.0241911445804381E-2</c:v>
                </c:pt>
                <c:pt idx="8">
                  <c:v>2.7323722447292569E-2</c:v>
                </c:pt>
                <c:pt idx="9">
                  <c:v>3.6883167401239994E-2</c:v>
                </c:pt>
                <c:pt idx="10">
                  <c:v>4.9787068367863944E-2</c:v>
                </c:pt>
                <c:pt idx="11">
                  <c:v>6.7205512739749756E-2</c:v>
                </c:pt>
                <c:pt idx="12">
                  <c:v>9.071795328941247E-2</c:v>
                </c:pt>
                <c:pt idx="13">
                  <c:v>0.12245642825298195</c:v>
                </c:pt>
                <c:pt idx="14">
                  <c:v>0.16529888822158656</c:v>
                </c:pt>
                <c:pt idx="15">
                  <c:v>0.22313016014842982</c:v>
                </c:pt>
                <c:pt idx="16">
                  <c:v>0.30119421191220203</c:v>
                </c:pt>
                <c:pt idx="17">
                  <c:v>0.40656965974059917</c:v>
                </c:pt>
                <c:pt idx="18">
                  <c:v>0.54881163609402639</c:v>
                </c:pt>
                <c:pt idx="19">
                  <c:v>0.74081822068171788</c:v>
                </c:pt>
                <c:pt idx="20">
                  <c:v>1</c:v>
                </c:pt>
                <c:pt idx="21">
                  <c:v>1.3498588075760032</c:v>
                </c:pt>
                <c:pt idx="22">
                  <c:v>1.8221188003905091</c:v>
                </c:pt>
                <c:pt idx="23">
                  <c:v>2.4596031111569494</c:v>
                </c:pt>
                <c:pt idx="24">
                  <c:v>3.3201169227365481</c:v>
                </c:pt>
                <c:pt idx="25">
                  <c:v>4.4816890703380645</c:v>
                </c:pt>
                <c:pt idx="26">
                  <c:v>6.0496474644129448</c:v>
                </c:pt>
                <c:pt idx="27">
                  <c:v>8.1661699125676463</c:v>
                </c:pt>
                <c:pt idx="28">
                  <c:v>11.023176380641605</c:v>
                </c:pt>
                <c:pt idx="29">
                  <c:v>14.879731724872837</c:v>
                </c:pt>
                <c:pt idx="30">
                  <c:v>20.085536923187668</c:v>
                </c:pt>
                <c:pt idx="31">
                  <c:v>27.112638920657893</c:v>
                </c:pt>
                <c:pt idx="32">
                  <c:v>36.598234443677974</c:v>
                </c:pt>
                <c:pt idx="33">
                  <c:v>49.402449105530188</c:v>
                </c:pt>
                <c:pt idx="34">
                  <c:v>66.686331040925097</c:v>
                </c:pt>
                <c:pt idx="35">
                  <c:v>90.017131300521811</c:v>
                </c:pt>
                <c:pt idx="36">
                  <c:v>121.51041751873497</c:v>
                </c:pt>
                <c:pt idx="37">
                  <c:v>164.0219072999017</c:v>
                </c:pt>
                <c:pt idx="38">
                  <c:v>221.40641620418717</c:v>
                </c:pt>
                <c:pt idx="39">
                  <c:v>298.86740096706001</c:v>
                </c:pt>
                <c:pt idx="40">
                  <c:v>403.4287934927351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EEA-49F3-8F74-C9E5E73210FE}"/>
            </c:ext>
          </c:extLst>
        </c:ser>
        <c:ser>
          <c:idx val="2"/>
          <c:order val="2"/>
          <c:tx>
            <c:v>k = 4</c:v>
          </c:tx>
          <c:spPr>
            <a:ln w="28575"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P$3:$P$43</c:f>
              <c:numCache>
                <c:formatCode>General</c:formatCode>
                <c:ptCount val="41"/>
                <c:pt idx="0">
                  <c:v>3.3546262790251185E-4</c:v>
                </c:pt>
                <c:pt idx="1">
                  <c:v>5.0045143344061083E-4</c:v>
                </c:pt>
                <c:pt idx="2">
                  <c:v>7.465858083766792E-4</c:v>
                </c:pt>
                <c:pt idx="3">
                  <c:v>1.1137751478448032E-3</c:v>
                </c:pt>
                <c:pt idx="4">
                  <c:v>1.6615572731739339E-3</c:v>
                </c:pt>
                <c:pt idx="5">
                  <c:v>2.4787521766663585E-3</c:v>
                </c:pt>
                <c:pt idx="6">
                  <c:v>3.697863716482932E-3</c:v>
                </c:pt>
                <c:pt idx="7">
                  <c:v>5.5165644207607716E-3</c:v>
                </c:pt>
                <c:pt idx="8">
                  <c:v>8.2297470490200302E-3</c:v>
                </c:pt>
                <c:pt idx="9">
                  <c:v>1.2277339903068436E-2</c:v>
                </c:pt>
                <c:pt idx="10">
                  <c:v>1.8315638888734179E-2</c:v>
                </c:pt>
                <c:pt idx="11">
                  <c:v>2.7323722447292559E-2</c:v>
                </c:pt>
                <c:pt idx="12">
                  <c:v>4.0762203978366211E-2</c:v>
                </c:pt>
                <c:pt idx="13">
                  <c:v>6.0810062625217973E-2</c:v>
                </c:pt>
                <c:pt idx="14">
                  <c:v>9.0717953289412512E-2</c:v>
                </c:pt>
                <c:pt idx="15">
                  <c:v>0.1353352832366127</c:v>
                </c:pt>
                <c:pt idx="16">
                  <c:v>0.20189651799465538</c:v>
                </c:pt>
                <c:pt idx="17">
                  <c:v>0.30119421191220214</c:v>
                </c:pt>
                <c:pt idx="18">
                  <c:v>0.44932896411722156</c:v>
                </c:pt>
                <c:pt idx="19">
                  <c:v>0.67032004603563933</c:v>
                </c:pt>
                <c:pt idx="20">
                  <c:v>1</c:v>
                </c:pt>
                <c:pt idx="21">
                  <c:v>1.4918246976412703</c:v>
                </c:pt>
                <c:pt idx="22">
                  <c:v>2.2255409284924679</c:v>
                </c:pt>
                <c:pt idx="23">
                  <c:v>3.3201169227365472</c:v>
                </c:pt>
                <c:pt idx="24">
                  <c:v>4.9530324243951149</c:v>
                </c:pt>
                <c:pt idx="25">
                  <c:v>7.3890560989306504</c:v>
                </c:pt>
                <c:pt idx="26">
                  <c:v>11.023176380641601</c:v>
                </c:pt>
                <c:pt idx="27">
                  <c:v>16.444646771097048</c:v>
                </c:pt>
                <c:pt idx="28">
                  <c:v>24.532530197109352</c:v>
                </c:pt>
                <c:pt idx="29">
                  <c:v>36.598234443677988</c:v>
                </c:pt>
                <c:pt idx="30">
                  <c:v>54.598150033144236</c:v>
                </c:pt>
                <c:pt idx="31">
                  <c:v>81.450868664968141</c:v>
                </c:pt>
                <c:pt idx="32">
                  <c:v>121.51041751873485</c:v>
                </c:pt>
                <c:pt idx="33">
                  <c:v>181.27224187515122</c:v>
                </c:pt>
                <c:pt idx="34">
                  <c:v>270.42640742615254</c:v>
                </c:pt>
                <c:pt idx="35">
                  <c:v>403.42879349273511</c:v>
                </c:pt>
                <c:pt idx="36">
                  <c:v>601.84503787208223</c:v>
                </c:pt>
                <c:pt idx="37">
                  <c:v>897.84729165041756</c:v>
                </c:pt>
                <c:pt idx="38">
                  <c:v>1339.430764394418</c:v>
                </c:pt>
                <c:pt idx="39">
                  <c:v>1998.1958951041172</c:v>
                </c:pt>
                <c:pt idx="40">
                  <c:v>2980.95798704172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EEA-49F3-8F74-C9E5E73210FE}"/>
            </c:ext>
          </c:extLst>
        </c:ser>
        <c:ser>
          <c:idx val="3"/>
          <c:order val="3"/>
          <c:tx>
            <c:v>k = 7</c:v>
          </c:tx>
          <c:spPr>
            <a:ln w="28575"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R$3:$R$43</c:f>
              <c:numCache>
                <c:formatCode>General</c:formatCode>
                <c:ptCount val="41"/>
                <c:pt idx="0">
                  <c:v>8.3152871910356788E-7</c:v>
                </c:pt>
                <c:pt idx="1">
                  <c:v>1.674493209434269E-6</c:v>
                </c:pt>
                <c:pt idx="2">
                  <c:v>3.3720152341391845E-6</c:v>
                </c:pt>
                <c:pt idx="3">
                  <c:v>6.7904048073794703E-6</c:v>
                </c:pt>
                <c:pt idx="4">
                  <c:v>1.3674196065680938E-5</c:v>
                </c:pt>
                <c:pt idx="5">
                  <c:v>2.7536449349747158E-5</c:v>
                </c:pt>
                <c:pt idx="6">
                  <c:v>5.545159943217704E-5</c:v>
                </c:pt>
                <c:pt idx="7">
                  <c:v>1.1166580849011478E-4</c:v>
                </c:pt>
                <c:pt idx="8">
                  <c:v>2.2486732417884819E-4</c:v>
                </c:pt>
                <c:pt idx="9">
                  <c:v>4.5282718288679657E-4</c:v>
                </c:pt>
                <c:pt idx="10">
                  <c:v>9.1188196555451624E-4</c:v>
                </c:pt>
                <c:pt idx="11">
                  <c:v>1.8363047770289071E-3</c:v>
                </c:pt>
                <c:pt idx="12">
                  <c:v>3.697863716482929E-3</c:v>
                </c:pt>
                <c:pt idx="13">
                  <c:v>7.4465830709243442E-3</c:v>
                </c:pt>
                <c:pt idx="14">
                  <c:v>1.4995576820477703E-2</c:v>
                </c:pt>
                <c:pt idx="15">
                  <c:v>3.0197383422318501E-2</c:v>
                </c:pt>
                <c:pt idx="16">
                  <c:v>6.0810062625217952E-2</c:v>
                </c:pt>
                <c:pt idx="17">
                  <c:v>0.12245642825298191</c:v>
                </c:pt>
                <c:pt idx="18">
                  <c:v>0.24659696394160643</c:v>
                </c:pt>
                <c:pt idx="19">
                  <c:v>0.49658530379140947</c:v>
                </c:pt>
                <c:pt idx="20">
                  <c:v>1</c:v>
                </c:pt>
                <c:pt idx="21">
                  <c:v>2.0137527074704766</c:v>
                </c:pt>
                <c:pt idx="22">
                  <c:v>4.0551999668446754</c:v>
                </c:pt>
                <c:pt idx="23">
                  <c:v>8.1661699125676517</c:v>
                </c:pt>
                <c:pt idx="24">
                  <c:v>16.444646771097055</c:v>
                </c:pt>
                <c:pt idx="25">
                  <c:v>33.115451958692312</c:v>
                </c:pt>
                <c:pt idx="26">
                  <c:v>66.686331040925154</c:v>
                </c:pt>
                <c:pt idx="27">
                  <c:v>134.28977968493541</c:v>
                </c:pt>
                <c:pt idx="28">
                  <c:v>270.42640742615276</c:v>
                </c:pt>
                <c:pt idx="29">
                  <c:v>544.57191012592898</c:v>
                </c:pt>
                <c:pt idx="30">
                  <c:v>1096.6331584284585</c:v>
                </c:pt>
                <c:pt idx="31">
                  <c:v>2208.3479918872108</c:v>
                </c:pt>
                <c:pt idx="32">
                  <c:v>4447.0667476998578</c:v>
                </c:pt>
                <c:pt idx="33">
                  <c:v>8955.2927034825079</c:v>
                </c:pt>
                <c:pt idx="34">
                  <c:v>18033.744927828491</c:v>
                </c:pt>
                <c:pt idx="35">
                  <c:v>36315.502674246636</c:v>
                </c:pt>
                <c:pt idx="36">
                  <c:v>73130.441833415578</c:v>
                </c:pt>
                <c:pt idx="37">
                  <c:v>147266.6252405527</c:v>
                </c:pt>
                <c:pt idx="38">
                  <c:v>296558.5652982028</c:v>
                </c:pt>
                <c:pt idx="39">
                  <c:v>597195.61379281559</c:v>
                </c:pt>
                <c:pt idx="40">
                  <c:v>1202604.28416477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EEA-49F3-8F74-C9E5E73210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470144"/>
        <c:axId val="99470720"/>
      </c:scatterChart>
      <c:valAx>
        <c:axId val="99470144"/>
        <c:scaling>
          <c:orientation val="minMax"/>
          <c:max val="2"/>
          <c:min val="-1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X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90789588801399823"/>
              <c:y val="0.90645815106445027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tailEnd type="stealth" w="lg" len="lg"/>
          </a:ln>
        </c:spPr>
        <c:crossAx val="99470720"/>
        <c:crosses val="autoZero"/>
        <c:crossBetween val="midCat"/>
      </c:valAx>
      <c:valAx>
        <c:axId val="99470720"/>
        <c:scaling>
          <c:orientation val="minMax"/>
          <c:max val="20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1400"/>
                </a:pPr>
                <a:r>
                  <a:rPr lang="en-US" sz="1400"/>
                  <a:t>Y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24967780096952055"/>
              <c:y val="6.2492548410493162E-2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tailEnd type="stealth" w="lg" len="lg"/>
          </a:ln>
        </c:spPr>
        <c:crossAx val="99470144"/>
        <c:crosses val="autoZero"/>
        <c:crossBetween val="midCat"/>
      </c:valAx>
      <c:spPr>
        <a:noFill/>
        <a:ln w="25400">
          <a:noFill/>
        </a:ln>
      </c:spPr>
    </c:plotArea>
    <c:legend>
      <c:legendPos val="l"/>
      <c:layout>
        <c:manualLayout>
          <c:xMode val="edge"/>
          <c:yMode val="edge"/>
          <c:x val="3.7992154089867627E-2"/>
          <c:y val="0.1365137407310506"/>
          <c:w val="0.17809733158355204"/>
          <c:h val="0.19291606363988623"/>
        </c:manualLayout>
      </c:layout>
      <c:overlay val="1"/>
      <c:spPr>
        <a:ln>
          <a:solidFill>
            <a:schemeClr val="bg1">
              <a:lumMod val="50000"/>
            </a:schemeClr>
          </a:solidFill>
        </a:ln>
      </c:sp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7430664916885388E-2"/>
          <c:y val="5.0925925925925923E-2"/>
          <c:w val="0.90201377952755901"/>
          <c:h val="0.87921296296296292"/>
        </c:manualLayout>
      </c:layout>
      <c:scatterChart>
        <c:scatterStyle val="smoothMarker"/>
        <c:varyColors val="0"/>
        <c:ser>
          <c:idx val="0"/>
          <c:order val="0"/>
          <c:tx>
            <c:v>k = 2</c:v>
          </c:tx>
          <c:spPr>
            <a:ln w="28575" cap="flat" cmpd="sng" algn="ctr">
              <a:solidFill>
                <a:schemeClr val="accent6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M$3:$M$43</c:f>
              <c:numCache>
                <c:formatCode>General</c:formatCode>
                <c:ptCount val="41"/>
                <c:pt idx="0">
                  <c:v>4</c:v>
                </c:pt>
                <c:pt idx="1">
                  <c:v>3.61</c:v>
                </c:pt>
                <c:pt idx="2">
                  <c:v>3.24</c:v>
                </c:pt>
                <c:pt idx="3">
                  <c:v>2.8899999999999997</c:v>
                </c:pt>
                <c:pt idx="4">
                  <c:v>2.5600000000000005</c:v>
                </c:pt>
                <c:pt idx="5">
                  <c:v>2.25</c:v>
                </c:pt>
                <c:pt idx="6">
                  <c:v>1.9599999999999997</c:v>
                </c:pt>
                <c:pt idx="7">
                  <c:v>1.6900000000000002</c:v>
                </c:pt>
                <c:pt idx="8">
                  <c:v>1.44</c:v>
                </c:pt>
                <c:pt idx="9">
                  <c:v>1.2100000000000002</c:v>
                </c:pt>
                <c:pt idx="10">
                  <c:v>1</c:v>
                </c:pt>
                <c:pt idx="11">
                  <c:v>0.81</c:v>
                </c:pt>
                <c:pt idx="12">
                  <c:v>0.64000000000000012</c:v>
                </c:pt>
                <c:pt idx="13">
                  <c:v>0.48999999999999994</c:v>
                </c:pt>
                <c:pt idx="14">
                  <c:v>0.36</c:v>
                </c:pt>
                <c:pt idx="15">
                  <c:v>0.25</c:v>
                </c:pt>
                <c:pt idx="16">
                  <c:v>0.16000000000000003</c:v>
                </c:pt>
                <c:pt idx="17">
                  <c:v>0.09</c:v>
                </c:pt>
                <c:pt idx="18">
                  <c:v>4.0000000000000008E-2</c:v>
                </c:pt>
                <c:pt idx="19">
                  <c:v>1.0000000000000002E-2</c:v>
                </c:pt>
                <c:pt idx="20">
                  <c:v>0</c:v>
                </c:pt>
                <c:pt idx="21">
                  <c:v>1.0000000000000002E-2</c:v>
                </c:pt>
                <c:pt idx="22">
                  <c:v>4.0000000000000008E-2</c:v>
                </c:pt>
                <c:pt idx="23">
                  <c:v>0.09</c:v>
                </c:pt>
                <c:pt idx="24">
                  <c:v>0.16000000000000003</c:v>
                </c:pt>
                <c:pt idx="25">
                  <c:v>0.25</c:v>
                </c:pt>
                <c:pt idx="26">
                  <c:v>0.36</c:v>
                </c:pt>
                <c:pt idx="27">
                  <c:v>0.48999999999999994</c:v>
                </c:pt>
                <c:pt idx="28">
                  <c:v>0.64000000000000012</c:v>
                </c:pt>
                <c:pt idx="29">
                  <c:v>0.81</c:v>
                </c:pt>
                <c:pt idx="30">
                  <c:v>1</c:v>
                </c:pt>
                <c:pt idx="31">
                  <c:v>1.2100000000000002</c:v>
                </c:pt>
                <c:pt idx="32">
                  <c:v>1.44</c:v>
                </c:pt>
                <c:pt idx="33">
                  <c:v>1.6900000000000002</c:v>
                </c:pt>
                <c:pt idx="34">
                  <c:v>1.9599999999999997</c:v>
                </c:pt>
                <c:pt idx="35">
                  <c:v>2.25</c:v>
                </c:pt>
                <c:pt idx="36">
                  <c:v>2.5600000000000005</c:v>
                </c:pt>
                <c:pt idx="37">
                  <c:v>2.8899999999999997</c:v>
                </c:pt>
                <c:pt idx="38">
                  <c:v>3.24</c:v>
                </c:pt>
                <c:pt idx="39">
                  <c:v>3.61</c:v>
                </c:pt>
                <c:pt idx="40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5CD-4C2F-91C8-D27FBA151B1A}"/>
            </c:ext>
          </c:extLst>
        </c:ser>
        <c:ser>
          <c:idx val="1"/>
          <c:order val="1"/>
          <c:tx>
            <c:v>k = 4</c:v>
          </c:tx>
          <c:spPr>
            <a:ln w="28575"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O$3:$O$43</c:f>
              <c:numCache>
                <c:formatCode>General</c:formatCode>
                <c:ptCount val="41"/>
                <c:pt idx="0">
                  <c:v>16</c:v>
                </c:pt>
                <c:pt idx="1">
                  <c:v>13.0321</c:v>
                </c:pt>
                <c:pt idx="2">
                  <c:v>10.497600000000002</c:v>
                </c:pt>
                <c:pt idx="3">
                  <c:v>8.3520999999999983</c:v>
                </c:pt>
                <c:pt idx="4">
                  <c:v>6.553600000000003</c:v>
                </c:pt>
                <c:pt idx="5">
                  <c:v>5.0625</c:v>
                </c:pt>
                <c:pt idx="6">
                  <c:v>3.8415999999999988</c:v>
                </c:pt>
                <c:pt idx="7">
                  <c:v>2.8561000000000005</c:v>
                </c:pt>
                <c:pt idx="8">
                  <c:v>2.0735999999999999</c:v>
                </c:pt>
                <c:pt idx="9">
                  <c:v>1.4641000000000004</c:v>
                </c:pt>
                <c:pt idx="10">
                  <c:v>1</c:v>
                </c:pt>
                <c:pt idx="11">
                  <c:v>0.65610000000000013</c:v>
                </c:pt>
                <c:pt idx="12">
                  <c:v>0.40960000000000019</c:v>
                </c:pt>
                <c:pt idx="13">
                  <c:v>0.24009999999999992</c:v>
                </c:pt>
                <c:pt idx="14">
                  <c:v>0.12959999999999999</c:v>
                </c:pt>
                <c:pt idx="15">
                  <c:v>6.25E-2</c:v>
                </c:pt>
                <c:pt idx="16">
                  <c:v>2.5600000000000012E-2</c:v>
                </c:pt>
                <c:pt idx="17">
                  <c:v>8.0999999999999996E-3</c:v>
                </c:pt>
                <c:pt idx="18">
                  <c:v>1.6000000000000007E-3</c:v>
                </c:pt>
                <c:pt idx="19">
                  <c:v>1.0000000000000005E-4</c:v>
                </c:pt>
                <c:pt idx="20">
                  <c:v>0</c:v>
                </c:pt>
                <c:pt idx="21">
                  <c:v>1.0000000000000005E-4</c:v>
                </c:pt>
                <c:pt idx="22">
                  <c:v>1.6000000000000007E-3</c:v>
                </c:pt>
                <c:pt idx="23">
                  <c:v>8.0999999999999996E-3</c:v>
                </c:pt>
                <c:pt idx="24">
                  <c:v>2.5600000000000012E-2</c:v>
                </c:pt>
                <c:pt idx="25">
                  <c:v>6.25E-2</c:v>
                </c:pt>
                <c:pt idx="26">
                  <c:v>0.12959999999999999</c:v>
                </c:pt>
                <c:pt idx="27">
                  <c:v>0.24009999999999992</c:v>
                </c:pt>
                <c:pt idx="28">
                  <c:v>0.40960000000000019</c:v>
                </c:pt>
                <c:pt idx="29">
                  <c:v>0.65610000000000013</c:v>
                </c:pt>
                <c:pt idx="30">
                  <c:v>1</c:v>
                </c:pt>
                <c:pt idx="31">
                  <c:v>1.4641000000000004</c:v>
                </c:pt>
                <c:pt idx="32">
                  <c:v>2.0735999999999999</c:v>
                </c:pt>
                <c:pt idx="33">
                  <c:v>2.8561000000000005</c:v>
                </c:pt>
                <c:pt idx="34">
                  <c:v>3.8415999999999988</c:v>
                </c:pt>
                <c:pt idx="35">
                  <c:v>5.0625</c:v>
                </c:pt>
                <c:pt idx="36">
                  <c:v>6.553600000000003</c:v>
                </c:pt>
                <c:pt idx="37">
                  <c:v>8.3520999999999983</c:v>
                </c:pt>
                <c:pt idx="38">
                  <c:v>10.497600000000002</c:v>
                </c:pt>
                <c:pt idx="39">
                  <c:v>13.0321</c:v>
                </c:pt>
                <c:pt idx="40">
                  <c:v>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5CD-4C2F-91C8-D27FBA151B1A}"/>
            </c:ext>
          </c:extLst>
        </c:ser>
        <c:ser>
          <c:idx val="2"/>
          <c:order val="2"/>
          <c:tx>
            <c:v>k = 6</c:v>
          </c:tx>
          <c:spPr>
            <a:ln w="28575"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Q$3:$Q$43</c:f>
              <c:numCache>
                <c:formatCode>General</c:formatCode>
                <c:ptCount val="41"/>
                <c:pt idx="0">
                  <c:v>64</c:v>
                </c:pt>
                <c:pt idx="1">
                  <c:v>47.045880999999994</c:v>
                </c:pt>
                <c:pt idx="2">
                  <c:v>34.01222400000001</c:v>
                </c:pt>
                <c:pt idx="3">
                  <c:v>24.137568999999992</c:v>
                </c:pt>
                <c:pt idx="4">
                  <c:v>16.77721600000001</c:v>
                </c:pt>
                <c:pt idx="5">
                  <c:v>11.390625</c:v>
                </c:pt>
                <c:pt idx="6">
                  <c:v>7.5295359999999967</c:v>
                </c:pt>
                <c:pt idx="7">
                  <c:v>4.8268090000000017</c:v>
                </c:pt>
                <c:pt idx="8">
                  <c:v>2.9859839999999997</c:v>
                </c:pt>
                <c:pt idx="9">
                  <c:v>1.7715610000000008</c:v>
                </c:pt>
                <c:pt idx="10">
                  <c:v>1</c:v>
                </c:pt>
                <c:pt idx="11">
                  <c:v>0.53144100000000016</c:v>
                </c:pt>
                <c:pt idx="12">
                  <c:v>0.26214400000000015</c:v>
                </c:pt>
                <c:pt idx="13">
                  <c:v>0.11764899999999995</c:v>
                </c:pt>
                <c:pt idx="14">
                  <c:v>4.6655999999999996E-2</c:v>
                </c:pt>
                <c:pt idx="15">
                  <c:v>1.5625E-2</c:v>
                </c:pt>
                <c:pt idx="16">
                  <c:v>4.0960000000000024E-3</c:v>
                </c:pt>
                <c:pt idx="17">
                  <c:v>7.2899999999999994E-4</c:v>
                </c:pt>
                <c:pt idx="18">
                  <c:v>6.4000000000000038E-5</c:v>
                </c:pt>
                <c:pt idx="19">
                  <c:v>1.0000000000000006E-6</c:v>
                </c:pt>
                <c:pt idx="20">
                  <c:v>0</c:v>
                </c:pt>
                <c:pt idx="21">
                  <c:v>1.0000000000000006E-6</c:v>
                </c:pt>
                <c:pt idx="22">
                  <c:v>6.4000000000000038E-5</c:v>
                </c:pt>
                <c:pt idx="23">
                  <c:v>7.2899999999999994E-4</c:v>
                </c:pt>
                <c:pt idx="24">
                  <c:v>4.0960000000000024E-3</c:v>
                </c:pt>
                <c:pt idx="25">
                  <c:v>1.5625E-2</c:v>
                </c:pt>
                <c:pt idx="26">
                  <c:v>4.6655999999999996E-2</c:v>
                </c:pt>
                <c:pt idx="27">
                  <c:v>0.11764899999999995</c:v>
                </c:pt>
                <c:pt idx="28">
                  <c:v>0.26214400000000015</c:v>
                </c:pt>
                <c:pt idx="29">
                  <c:v>0.53144100000000016</c:v>
                </c:pt>
                <c:pt idx="30">
                  <c:v>1</c:v>
                </c:pt>
                <c:pt idx="31">
                  <c:v>1.7715610000000008</c:v>
                </c:pt>
                <c:pt idx="32">
                  <c:v>2.9859839999999997</c:v>
                </c:pt>
                <c:pt idx="33">
                  <c:v>4.8268090000000017</c:v>
                </c:pt>
                <c:pt idx="34">
                  <c:v>7.5295359999999967</c:v>
                </c:pt>
                <c:pt idx="35">
                  <c:v>11.390625</c:v>
                </c:pt>
                <c:pt idx="36">
                  <c:v>16.77721600000001</c:v>
                </c:pt>
                <c:pt idx="37">
                  <c:v>24.137568999999992</c:v>
                </c:pt>
                <c:pt idx="38">
                  <c:v>34.01222400000001</c:v>
                </c:pt>
                <c:pt idx="39">
                  <c:v>47.045880999999994</c:v>
                </c:pt>
                <c:pt idx="40">
                  <c:v>6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5CD-4C2F-91C8-D27FBA151B1A}"/>
            </c:ext>
          </c:extLst>
        </c:ser>
        <c:ser>
          <c:idx val="3"/>
          <c:order val="3"/>
          <c:tx>
            <c:v>k = 16</c:v>
          </c:tx>
          <c:spPr>
            <a:ln w="28575"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S$3:$S$43</c:f>
              <c:numCache>
                <c:formatCode>General</c:formatCode>
                <c:ptCount val="41"/>
                <c:pt idx="0">
                  <c:v>65536</c:v>
                </c:pt>
                <c:pt idx="1">
                  <c:v>28844.141356762113</c:v>
                </c:pt>
                <c:pt idx="2">
                  <c:v>12143.953109659435</c:v>
                </c:pt>
                <c:pt idx="3">
                  <c:v>4866.1191875666836</c:v>
                </c:pt>
                <c:pt idx="4">
                  <c:v>1844.6744073709583</c:v>
                </c:pt>
                <c:pt idx="5">
                  <c:v>656.84083557128906</c:v>
                </c:pt>
                <c:pt idx="6">
                  <c:v>217.79533378093686</c:v>
                </c:pt>
                <c:pt idx="7">
                  <c:v>66.54166091831803</c:v>
                </c:pt>
                <c:pt idx="8">
                  <c:v>18.488425889503635</c:v>
                </c:pt>
                <c:pt idx="9">
                  <c:v>4.5949729863572211</c:v>
                </c:pt>
                <c:pt idx="10">
                  <c:v>1</c:v>
                </c:pt>
                <c:pt idx="11">
                  <c:v>0.18530201888518424</c:v>
                </c:pt>
                <c:pt idx="12">
                  <c:v>2.8147497671065648E-2</c:v>
                </c:pt>
                <c:pt idx="13">
                  <c:v>3.3232930569600961E-3</c:v>
                </c:pt>
                <c:pt idx="14">
                  <c:v>2.8211099074559989E-4</c:v>
                </c:pt>
                <c:pt idx="15">
                  <c:v>1.52587890625E-5</c:v>
                </c:pt>
                <c:pt idx="16">
                  <c:v>4.2949672960000073E-7</c:v>
                </c:pt>
                <c:pt idx="17">
                  <c:v>4.3046720999999984E-9</c:v>
                </c:pt>
                <c:pt idx="18">
                  <c:v>6.5536000000000112E-12</c:v>
                </c:pt>
                <c:pt idx="19">
                  <c:v>1.0000000000000017E-16</c:v>
                </c:pt>
                <c:pt idx="20">
                  <c:v>0</c:v>
                </c:pt>
                <c:pt idx="21">
                  <c:v>1.0000000000000017E-16</c:v>
                </c:pt>
                <c:pt idx="22">
                  <c:v>6.5536000000000112E-12</c:v>
                </c:pt>
                <c:pt idx="23">
                  <c:v>4.3046720999999984E-9</c:v>
                </c:pt>
                <c:pt idx="24">
                  <c:v>4.2949672960000073E-7</c:v>
                </c:pt>
                <c:pt idx="25">
                  <c:v>1.52587890625E-5</c:v>
                </c:pt>
                <c:pt idx="26">
                  <c:v>2.8211099074559989E-4</c:v>
                </c:pt>
                <c:pt idx="27">
                  <c:v>3.3232930569600961E-3</c:v>
                </c:pt>
                <c:pt idx="28">
                  <c:v>2.8147497671065648E-2</c:v>
                </c:pt>
                <c:pt idx="29">
                  <c:v>0.18530201888518424</c:v>
                </c:pt>
                <c:pt idx="30">
                  <c:v>1</c:v>
                </c:pt>
                <c:pt idx="31">
                  <c:v>4.5949729863572211</c:v>
                </c:pt>
                <c:pt idx="32">
                  <c:v>18.488425889503635</c:v>
                </c:pt>
                <c:pt idx="33">
                  <c:v>66.54166091831803</c:v>
                </c:pt>
                <c:pt idx="34">
                  <c:v>217.79533378093686</c:v>
                </c:pt>
                <c:pt idx="35">
                  <c:v>656.84083557128906</c:v>
                </c:pt>
                <c:pt idx="36">
                  <c:v>1844.6744073709583</c:v>
                </c:pt>
                <c:pt idx="37">
                  <c:v>4866.1191875666836</c:v>
                </c:pt>
                <c:pt idx="38">
                  <c:v>12143.953109659435</c:v>
                </c:pt>
                <c:pt idx="39">
                  <c:v>28844.141356762113</c:v>
                </c:pt>
                <c:pt idx="40">
                  <c:v>655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95CD-4C2F-91C8-D27FBA151B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473024"/>
        <c:axId val="99473600"/>
      </c:scatterChart>
      <c:valAx>
        <c:axId val="99473024"/>
        <c:scaling>
          <c:orientation val="minMax"/>
          <c:max val="2"/>
          <c:min val="-2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X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89956255468066482"/>
              <c:y val="0.85553222513852434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tailEnd type="stealth" w="lg" len="lg"/>
          </a:ln>
        </c:spPr>
        <c:crossAx val="99473600"/>
        <c:crosses val="autoZero"/>
        <c:crossBetween val="midCat"/>
      </c:valAx>
      <c:valAx>
        <c:axId val="99473600"/>
        <c:scaling>
          <c:orientation val="minMax"/>
          <c:max val="4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1400"/>
                </a:pPr>
                <a:r>
                  <a:rPr lang="en-US" sz="1400"/>
                  <a:t>Y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46111111111111114"/>
              <c:y val="6.3865558471857681E-2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tailEnd type="stealth" w="lg" len="lg"/>
          </a:ln>
        </c:spPr>
        <c:crossAx val="99473024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4115266841644798"/>
          <c:y val="0.47145450568678915"/>
          <c:w val="0.15051399825021872"/>
          <c:h val="0.33486876640419949"/>
        </c:manualLayout>
      </c:layout>
      <c:overlay val="1"/>
      <c:spPr>
        <a:ln>
          <a:solidFill>
            <a:schemeClr val="tx1">
              <a:tint val="75000"/>
            </a:schemeClr>
          </a:solidFill>
        </a:ln>
      </c:sp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7430664916885388E-2"/>
          <c:y val="5.0925925925925923E-2"/>
          <c:w val="0.90201377952755901"/>
          <c:h val="0.87921296296296292"/>
        </c:manualLayout>
      </c:layout>
      <c:scatterChart>
        <c:scatterStyle val="smoothMarker"/>
        <c:varyColors val="0"/>
        <c:ser>
          <c:idx val="0"/>
          <c:order val="0"/>
          <c:tx>
            <c:v> k = 3</c:v>
          </c:tx>
          <c:spPr>
            <a:ln w="28575" cap="flat" cmpd="sng" algn="ctr">
              <a:solidFill>
                <a:schemeClr val="accent6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U$3:$U$43</c:f>
              <c:numCache>
                <c:formatCode>General</c:formatCode>
                <c:ptCount val="41"/>
                <c:pt idx="0">
                  <c:v>-8</c:v>
                </c:pt>
                <c:pt idx="1">
                  <c:v>-6.8589999999999991</c:v>
                </c:pt>
                <c:pt idx="2">
                  <c:v>-5.8320000000000007</c:v>
                </c:pt>
                <c:pt idx="3">
                  <c:v>-4.9129999999999994</c:v>
                </c:pt>
                <c:pt idx="4">
                  <c:v>-4.096000000000001</c:v>
                </c:pt>
                <c:pt idx="5">
                  <c:v>-3.375</c:v>
                </c:pt>
                <c:pt idx="6">
                  <c:v>-2.7439999999999993</c:v>
                </c:pt>
                <c:pt idx="7">
                  <c:v>-2.1970000000000005</c:v>
                </c:pt>
                <c:pt idx="8">
                  <c:v>-1.728</c:v>
                </c:pt>
                <c:pt idx="9">
                  <c:v>-1.3310000000000004</c:v>
                </c:pt>
                <c:pt idx="10">
                  <c:v>-1</c:v>
                </c:pt>
                <c:pt idx="11">
                  <c:v>-0.72900000000000009</c:v>
                </c:pt>
                <c:pt idx="12">
                  <c:v>-0.51200000000000012</c:v>
                </c:pt>
                <c:pt idx="13">
                  <c:v>-0.34299999999999992</c:v>
                </c:pt>
                <c:pt idx="14">
                  <c:v>-0.216</c:v>
                </c:pt>
                <c:pt idx="15">
                  <c:v>-0.125</c:v>
                </c:pt>
                <c:pt idx="16">
                  <c:v>-6.4000000000000015E-2</c:v>
                </c:pt>
                <c:pt idx="17">
                  <c:v>-2.7E-2</c:v>
                </c:pt>
                <c:pt idx="18">
                  <c:v>-8.0000000000000019E-3</c:v>
                </c:pt>
                <c:pt idx="19">
                  <c:v>-1.0000000000000002E-3</c:v>
                </c:pt>
                <c:pt idx="20">
                  <c:v>0</c:v>
                </c:pt>
                <c:pt idx="21">
                  <c:v>1.0000000000000002E-3</c:v>
                </c:pt>
                <c:pt idx="22">
                  <c:v>8.0000000000000019E-3</c:v>
                </c:pt>
                <c:pt idx="23">
                  <c:v>2.7E-2</c:v>
                </c:pt>
                <c:pt idx="24">
                  <c:v>6.4000000000000015E-2</c:v>
                </c:pt>
                <c:pt idx="25">
                  <c:v>0.125</c:v>
                </c:pt>
                <c:pt idx="26">
                  <c:v>0.216</c:v>
                </c:pt>
                <c:pt idx="27">
                  <c:v>0.34299999999999992</c:v>
                </c:pt>
                <c:pt idx="28">
                  <c:v>0.51200000000000012</c:v>
                </c:pt>
                <c:pt idx="29">
                  <c:v>0.72900000000000009</c:v>
                </c:pt>
                <c:pt idx="30">
                  <c:v>1</c:v>
                </c:pt>
                <c:pt idx="31">
                  <c:v>1.3310000000000004</c:v>
                </c:pt>
                <c:pt idx="32">
                  <c:v>1.728</c:v>
                </c:pt>
                <c:pt idx="33">
                  <c:v>2.1970000000000005</c:v>
                </c:pt>
                <c:pt idx="34">
                  <c:v>2.7439999999999993</c:v>
                </c:pt>
                <c:pt idx="35">
                  <c:v>3.375</c:v>
                </c:pt>
                <c:pt idx="36">
                  <c:v>4.096000000000001</c:v>
                </c:pt>
                <c:pt idx="37">
                  <c:v>4.9129999999999994</c:v>
                </c:pt>
                <c:pt idx="38">
                  <c:v>5.8320000000000007</c:v>
                </c:pt>
                <c:pt idx="39">
                  <c:v>6.8589999999999991</c:v>
                </c:pt>
                <c:pt idx="40">
                  <c:v>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293-4B07-AD35-FD930D5F5364}"/>
            </c:ext>
          </c:extLst>
        </c:ser>
        <c:ser>
          <c:idx val="1"/>
          <c:order val="1"/>
          <c:tx>
            <c:v>k = 5</c:v>
          </c:tx>
          <c:spPr>
            <a:ln w="28575"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W$3:$W$43</c:f>
              <c:numCache>
                <c:formatCode>General</c:formatCode>
                <c:ptCount val="41"/>
                <c:pt idx="0">
                  <c:v>-32</c:v>
                </c:pt>
                <c:pt idx="1">
                  <c:v>-24.76099</c:v>
                </c:pt>
                <c:pt idx="2">
                  <c:v>-18.895680000000006</c:v>
                </c:pt>
                <c:pt idx="3">
                  <c:v>-14.198569999999997</c:v>
                </c:pt>
                <c:pt idx="4">
                  <c:v>-10.485760000000006</c:v>
                </c:pt>
                <c:pt idx="5">
                  <c:v>-7.59375</c:v>
                </c:pt>
                <c:pt idx="6">
                  <c:v>-5.3782399999999981</c:v>
                </c:pt>
                <c:pt idx="7">
                  <c:v>-3.712930000000001</c:v>
                </c:pt>
                <c:pt idx="8">
                  <c:v>-2.4883199999999999</c:v>
                </c:pt>
                <c:pt idx="9">
                  <c:v>-1.6105100000000006</c:v>
                </c:pt>
                <c:pt idx="10">
                  <c:v>-1</c:v>
                </c:pt>
                <c:pt idx="11">
                  <c:v>-0.59049000000000018</c:v>
                </c:pt>
                <c:pt idx="12">
                  <c:v>-0.32768000000000019</c:v>
                </c:pt>
                <c:pt idx="13">
                  <c:v>-0.16806999999999994</c:v>
                </c:pt>
                <c:pt idx="14">
                  <c:v>-7.7759999999999996E-2</c:v>
                </c:pt>
                <c:pt idx="15">
                  <c:v>-3.125E-2</c:v>
                </c:pt>
                <c:pt idx="16">
                  <c:v>-1.0240000000000006E-2</c:v>
                </c:pt>
                <c:pt idx="17">
                  <c:v>-2.4299999999999999E-3</c:v>
                </c:pt>
                <c:pt idx="18">
                  <c:v>-3.2000000000000019E-4</c:v>
                </c:pt>
                <c:pt idx="19">
                  <c:v>-1.0000000000000006E-5</c:v>
                </c:pt>
                <c:pt idx="20">
                  <c:v>0</c:v>
                </c:pt>
                <c:pt idx="21">
                  <c:v>1.0000000000000006E-5</c:v>
                </c:pt>
                <c:pt idx="22">
                  <c:v>3.2000000000000019E-4</c:v>
                </c:pt>
                <c:pt idx="23">
                  <c:v>2.4299999999999999E-3</c:v>
                </c:pt>
                <c:pt idx="24">
                  <c:v>1.0240000000000006E-2</c:v>
                </c:pt>
                <c:pt idx="25">
                  <c:v>3.125E-2</c:v>
                </c:pt>
                <c:pt idx="26">
                  <c:v>7.7759999999999996E-2</c:v>
                </c:pt>
                <c:pt idx="27">
                  <c:v>0.16806999999999994</c:v>
                </c:pt>
                <c:pt idx="28">
                  <c:v>0.32768000000000019</c:v>
                </c:pt>
                <c:pt idx="29">
                  <c:v>0.59049000000000018</c:v>
                </c:pt>
                <c:pt idx="30">
                  <c:v>1</c:v>
                </c:pt>
                <c:pt idx="31">
                  <c:v>1.6105100000000006</c:v>
                </c:pt>
                <c:pt idx="32">
                  <c:v>2.4883199999999999</c:v>
                </c:pt>
                <c:pt idx="33">
                  <c:v>3.712930000000001</c:v>
                </c:pt>
                <c:pt idx="34">
                  <c:v>5.3782399999999981</c:v>
                </c:pt>
                <c:pt idx="35">
                  <c:v>7.59375</c:v>
                </c:pt>
                <c:pt idx="36">
                  <c:v>10.485760000000006</c:v>
                </c:pt>
                <c:pt idx="37">
                  <c:v>14.198569999999997</c:v>
                </c:pt>
                <c:pt idx="38">
                  <c:v>18.895680000000006</c:v>
                </c:pt>
                <c:pt idx="39">
                  <c:v>24.76099</c:v>
                </c:pt>
                <c:pt idx="40">
                  <c:v>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293-4B07-AD35-FD930D5F5364}"/>
            </c:ext>
          </c:extLst>
        </c:ser>
        <c:ser>
          <c:idx val="2"/>
          <c:order val="2"/>
          <c:tx>
            <c:v>k = 9</c:v>
          </c:tx>
          <c:spPr>
            <a:ln w="28575"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Y$3:$Y$43</c:f>
              <c:numCache>
                <c:formatCode>General</c:formatCode>
                <c:ptCount val="41"/>
                <c:pt idx="0">
                  <c:v>-512</c:v>
                </c:pt>
                <c:pt idx="1">
                  <c:v>-322.68769777899996</c:v>
                </c:pt>
                <c:pt idx="2">
                  <c:v>-198.35929036800007</c:v>
                </c:pt>
                <c:pt idx="3">
                  <c:v>-118.58787649699995</c:v>
                </c:pt>
                <c:pt idx="4">
                  <c:v>-68.719476736000061</c:v>
                </c:pt>
                <c:pt idx="5">
                  <c:v>-38.443359375</c:v>
                </c:pt>
                <c:pt idx="6">
                  <c:v>-20.661046783999986</c:v>
                </c:pt>
                <c:pt idx="7">
                  <c:v>-10.604499373000003</c:v>
                </c:pt>
                <c:pt idx="8">
                  <c:v>-5.1597803519999994</c:v>
                </c:pt>
                <c:pt idx="9">
                  <c:v>-2.3579476910000015</c:v>
                </c:pt>
                <c:pt idx="10">
                  <c:v>-1</c:v>
                </c:pt>
                <c:pt idx="11">
                  <c:v>-0.38742048900000015</c:v>
                </c:pt>
                <c:pt idx="12">
                  <c:v>-0.13421772800000012</c:v>
                </c:pt>
                <c:pt idx="13">
                  <c:v>-4.0353606999999972E-2</c:v>
                </c:pt>
                <c:pt idx="14">
                  <c:v>-1.0077695999999999E-2</c:v>
                </c:pt>
                <c:pt idx="15">
                  <c:v>-1.953125E-3</c:v>
                </c:pt>
                <c:pt idx="16">
                  <c:v>-2.6214400000000023E-4</c:v>
                </c:pt>
                <c:pt idx="17">
                  <c:v>-1.9682999999999998E-5</c:v>
                </c:pt>
                <c:pt idx="18">
                  <c:v>-5.1200000000000046E-7</c:v>
                </c:pt>
                <c:pt idx="19">
                  <c:v>-1.0000000000000009E-9</c:v>
                </c:pt>
                <c:pt idx="20">
                  <c:v>0</c:v>
                </c:pt>
                <c:pt idx="21">
                  <c:v>1.0000000000000009E-9</c:v>
                </c:pt>
                <c:pt idx="22">
                  <c:v>5.1200000000000046E-7</c:v>
                </c:pt>
                <c:pt idx="23">
                  <c:v>1.9682999999999998E-5</c:v>
                </c:pt>
                <c:pt idx="24">
                  <c:v>2.6214400000000023E-4</c:v>
                </c:pt>
                <c:pt idx="25">
                  <c:v>1.953125E-3</c:v>
                </c:pt>
                <c:pt idx="26">
                  <c:v>1.0077695999999999E-2</c:v>
                </c:pt>
                <c:pt idx="27">
                  <c:v>4.0353606999999972E-2</c:v>
                </c:pt>
                <c:pt idx="28">
                  <c:v>0.13421772800000012</c:v>
                </c:pt>
                <c:pt idx="29">
                  <c:v>0.38742048900000015</c:v>
                </c:pt>
                <c:pt idx="30">
                  <c:v>1</c:v>
                </c:pt>
                <c:pt idx="31">
                  <c:v>2.3579476910000015</c:v>
                </c:pt>
                <c:pt idx="32">
                  <c:v>5.1597803519999994</c:v>
                </c:pt>
                <c:pt idx="33">
                  <c:v>10.604499373000003</c:v>
                </c:pt>
                <c:pt idx="34">
                  <c:v>20.661046783999986</c:v>
                </c:pt>
                <c:pt idx="35">
                  <c:v>38.443359375</c:v>
                </c:pt>
                <c:pt idx="36">
                  <c:v>68.719476736000061</c:v>
                </c:pt>
                <c:pt idx="37">
                  <c:v>118.58787649699995</c:v>
                </c:pt>
                <c:pt idx="38">
                  <c:v>198.35929036800007</c:v>
                </c:pt>
                <c:pt idx="39">
                  <c:v>322.68769777899996</c:v>
                </c:pt>
                <c:pt idx="40">
                  <c:v>51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293-4B07-AD35-FD930D5F5364}"/>
            </c:ext>
          </c:extLst>
        </c:ser>
        <c:ser>
          <c:idx val="3"/>
          <c:order val="3"/>
          <c:tx>
            <c:v>k = 17</c:v>
          </c:tx>
          <c:spPr>
            <a:ln w="28575"/>
          </c:spPr>
          <c:marker>
            <c:symbol val="none"/>
          </c:marker>
          <c:xVal>
            <c:numRef>
              <c:f>Лист2!$I$3:$I$43</c:f>
              <c:numCache>
                <c:formatCode>General</c:formatCode>
                <c:ptCount val="41"/>
                <c:pt idx="0">
                  <c:v>-2</c:v>
                </c:pt>
                <c:pt idx="1">
                  <c:v>-1.9</c:v>
                </c:pt>
                <c:pt idx="2">
                  <c:v>-1.8</c:v>
                </c:pt>
                <c:pt idx="3">
                  <c:v>-1.7</c:v>
                </c:pt>
                <c:pt idx="4">
                  <c:v>-1.6</c:v>
                </c:pt>
                <c:pt idx="5">
                  <c:v>-1.5</c:v>
                </c:pt>
                <c:pt idx="6">
                  <c:v>-1.4</c:v>
                </c:pt>
                <c:pt idx="7">
                  <c:v>-1.3</c:v>
                </c:pt>
                <c:pt idx="8">
                  <c:v>-1.2</c:v>
                </c:pt>
                <c:pt idx="9">
                  <c:v>-1.1000000000000001</c:v>
                </c:pt>
                <c:pt idx="10">
                  <c:v>-1</c:v>
                </c:pt>
                <c:pt idx="11">
                  <c:v>-0.9</c:v>
                </c:pt>
                <c:pt idx="12">
                  <c:v>-0.8</c:v>
                </c:pt>
                <c:pt idx="13">
                  <c:v>-0.7</c:v>
                </c:pt>
                <c:pt idx="14">
                  <c:v>-0.6</c:v>
                </c:pt>
                <c:pt idx="15">
                  <c:v>-0.5</c:v>
                </c:pt>
                <c:pt idx="16">
                  <c:v>-0.4</c:v>
                </c:pt>
                <c:pt idx="17">
                  <c:v>-0.3</c:v>
                </c:pt>
                <c:pt idx="18">
                  <c:v>-0.2</c:v>
                </c:pt>
                <c:pt idx="19">
                  <c:v>-0.1</c:v>
                </c:pt>
                <c:pt idx="20">
                  <c:v>0</c:v>
                </c:pt>
                <c:pt idx="21">
                  <c:v>0.1</c:v>
                </c:pt>
                <c:pt idx="22">
                  <c:v>0.2</c:v>
                </c:pt>
                <c:pt idx="23">
                  <c:v>0.3</c:v>
                </c:pt>
                <c:pt idx="24">
                  <c:v>0.4</c:v>
                </c:pt>
                <c:pt idx="25">
                  <c:v>0.5</c:v>
                </c:pt>
                <c:pt idx="26">
                  <c:v>0.6</c:v>
                </c:pt>
                <c:pt idx="27">
                  <c:v>0.7</c:v>
                </c:pt>
                <c:pt idx="28">
                  <c:v>0.8</c:v>
                </c:pt>
                <c:pt idx="29">
                  <c:v>0.9</c:v>
                </c:pt>
                <c:pt idx="30">
                  <c:v>1</c:v>
                </c:pt>
                <c:pt idx="31">
                  <c:v>1.1000000000000001</c:v>
                </c:pt>
                <c:pt idx="32">
                  <c:v>1.2</c:v>
                </c:pt>
                <c:pt idx="33">
                  <c:v>1.3</c:v>
                </c:pt>
                <c:pt idx="34">
                  <c:v>1.4</c:v>
                </c:pt>
                <c:pt idx="35">
                  <c:v>1.5</c:v>
                </c:pt>
                <c:pt idx="36">
                  <c:v>1.6</c:v>
                </c:pt>
                <c:pt idx="37">
                  <c:v>1.7</c:v>
                </c:pt>
                <c:pt idx="38">
                  <c:v>1.8</c:v>
                </c:pt>
                <c:pt idx="39">
                  <c:v>1.9</c:v>
                </c:pt>
                <c:pt idx="40">
                  <c:v>2</c:v>
                </c:pt>
              </c:numCache>
            </c:numRef>
          </c:xVal>
          <c:yVal>
            <c:numRef>
              <c:f>Лист2!$AA$3:$AA$43</c:f>
              <c:numCache>
                <c:formatCode>General</c:formatCode>
                <c:ptCount val="41"/>
                <c:pt idx="0">
                  <c:v>-131072</c:v>
                </c:pt>
                <c:pt idx="1">
                  <c:v>-54803.868577848014</c:v>
                </c:pt>
                <c:pt idx="2">
                  <c:v>-21859.115597386983</c:v>
                </c:pt>
                <c:pt idx="3">
                  <c:v>-8272.4026188633616</c:v>
                </c:pt>
                <c:pt idx="4">
                  <c:v>-2951.4790517935335</c:v>
                </c:pt>
                <c:pt idx="5">
                  <c:v>-985.26125335693359</c:v>
                </c:pt>
                <c:pt idx="6">
                  <c:v>-304.91346729331156</c:v>
                </c:pt>
                <c:pt idx="7">
                  <c:v>-86.504159193813436</c:v>
                </c:pt>
                <c:pt idx="8">
                  <c:v>-22.186111067404362</c:v>
                </c:pt>
                <c:pt idx="9">
                  <c:v>-5.0544702849929433</c:v>
                </c:pt>
                <c:pt idx="10">
                  <c:v>-1</c:v>
                </c:pt>
                <c:pt idx="11">
                  <c:v>-0.16677181699666582</c:v>
                </c:pt>
                <c:pt idx="12">
                  <c:v>-2.251799813685252E-2</c:v>
                </c:pt>
                <c:pt idx="13">
                  <c:v>-2.3263051398720669E-3</c:v>
                </c:pt>
                <c:pt idx="14">
                  <c:v>-1.6926659444735994E-4</c:v>
                </c:pt>
                <c:pt idx="15">
                  <c:v>-7.62939453125E-6</c:v>
                </c:pt>
                <c:pt idx="16">
                  <c:v>-1.717986918400003E-7</c:v>
                </c:pt>
                <c:pt idx="17">
                  <c:v>-1.2914016299999995E-9</c:v>
                </c:pt>
                <c:pt idx="18">
                  <c:v>-1.3107200000000023E-12</c:v>
                </c:pt>
                <c:pt idx="19">
                  <c:v>-1.0000000000000018E-17</c:v>
                </c:pt>
                <c:pt idx="20">
                  <c:v>0</c:v>
                </c:pt>
                <c:pt idx="21">
                  <c:v>1.0000000000000018E-17</c:v>
                </c:pt>
                <c:pt idx="22">
                  <c:v>1.3107200000000023E-12</c:v>
                </c:pt>
                <c:pt idx="23">
                  <c:v>1.2914016299999995E-9</c:v>
                </c:pt>
                <c:pt idx="24">
                  <c:v>1.717986918400003E-7</c:v>
                </c:pt>
                <c:pt idx="25">
                  <c:v>7.62939453125E-6</c:v>
                </c:pt>
                <c:pt idx="26">
                  <c:v>1.6926659444735994E-4</c:v>
                </c:pt>
                <c:pt idx="27">
                  <c:v>2.3263051398720669E-3</c:v>
                </c:pt>
                <c:pt idx="28">
                  <c:v>2.251799813685252E-2</c:v>
                </c:pt>
                <c:pt idx="29">
                  <c:v>0.16677181699666582</c:v>
                </c:pt>
                <c:pt idx="30">
                  <c:v>1</c:v>
                </c:pt>
                <c:pt idx="31">
                  <c:v>5.0544702849929433</c:v>
                </c:pt>
                <c:pt idx="32">
                  <c:v>22.186111067404362</c:v>
                </c:pt>
                <c:pt idx="33">
                  <c:v>86.504159193813436</c:v>
                </c:pt>
                <c:pt idx="34">
                  <c:v>304.91346729331156</c:v>
                </c:pt>
                <c:pt idx="35">
                  <c:v>985.26125335693359</c:v>
                </c:pt>
                <c:pt idx="36">
                  <c:v>2951.4790517935335</c:v>
                </c:pt>
                <c:pt idx="37">
                  <c:v>8272.4026188633616</c:v>
                </c:pt>
                <c:pt idx="38">
                  <c:v>21859.115597386983</c:v>
                </c:pt>
                <c:pt idx="39">
                  <c:v>54803.868577848014</c:v>
                </c:pt>
                <c:pt idx="40">
                  <c:v>13107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5293-4B07-AD35-FD930D5F53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455168"/>
        <c:axId val="120455744"/>
      </c:scatterChart>
      <c:valAx>
        <c:axId val="120455168"/>
        <c:scaling>
          <c:orientation val="minMax"/>
          <c:max val="2"/>
          <c:min val="-2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X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89956255468066482"/>
              <c:y val="0.51756926217556143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tailEnd type="stealth" w="lg" len="lg"/>
          </a:ln>
        </c:spPr>
        <c:crossAx val="120455744"/>
        <c:crosses val="autoZero"/>
        <c:crossBetween val="midCat"/>
      </c:valAx>
      <c:valAx>
        <c:axId val="120455744"/>
        <c:scaling>
          <c:orientation val="minMax"/>
          <c:max val="4"/>
          <c:min val="-4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1400"/>
                </a:pPr>
                <a:r>
                  <a:rPr lang="en-US" sz="1400"/>
                  <a:t>Y</a:t>
                </a:r>
                <a:endParaRPr lang="ru-RU" sz="1400"/>
              </a:p>
            </c:rich>
          </c:tx>
          <c:layout>
            <c:manualLayout>
              <c:xMode val="edge"/>
              <c:yMode val="edge"/>
              <c:x val="0.46111111111111114"/>
              <c:y val="6.3865558471857681E-2"/>
            </c:manualLayout>
          </c:layout>
          <c:overlay val="0"/>
        </c:title>
        <c:numFmt formatCode="General" sourceLinked="1"/>
        <c:majorTickMark val="none"/>
        <c:minorTickMark val="none"/>
        <c:tickLblPos val="none"/>
        <c:spPr>
          <a:ln>
            <a:tailEnd type="stealth" w="lg" len="lg"/>
          </a:ln>
        </c:spPr>
        <c:crossAx val="120455168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161259614460698"/>
          <c:y val="8.2565616797900268E-2"/>
          <c:w val="0.15051399825021872"/>
          <c:h val="0.33486876640419949"/>
        </c:manualLayout>
      </c:layout>
      <c:overlay val="1"/>
      <c:spPr>
        <a:ln>
          <a:solidFill>
            <a:schemeClr val="tx1">
              <a:tint val="75000"/>
            </a:schemeClr>
          </a:solidFill>
        </a:ln>
      </c:sp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60DF9-DE47-4E4A-B265-34572ADD54FA}" type="datetimeFigureOut">
              <a:rPr lang="ru-RU" smtClean="0"/>
              <a:t>28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9FF603-CA05-4924-9C56-552E22540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2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84560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8723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0874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90225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35684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15315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58646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5147-043A-4B0D-87E8-D7683060DE87}" type="datetime1">
              <a:rPr lang="ru-RU" smtClean="0"/>
              <a:t>2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1EF44-ED26-43E0-BA3A-D9DEE8A63013}" type="datetime1">
              <a:rPr lang="ru-RU" smtClean="0"/>
              <a:t>2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820EB-6145-4D68-ABFE-B4C93F0A68CC}" type="datetime1">
              <a:rPr lang="ru-RU" smtClean="0"/>
              <a:t>2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C6FE-F15A-46A7-8A22-8F05E9027412}" type="datetime1">
              <a:rPr lang="ru-RU" smtClean="0"/>
              <a:t>2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013" y="6356351"/>
            <a:ext cx="2057400" cy="365125"/>
          </a:xfrm>
        </p:spPr>
        <p:txBody>
          <a:bodyPr/>
          <a:lstStyle>
            <a:lvl1pPr>
              <a:defRPr b="1" i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828BE-4D9E-48CA-A3CE-8899A6EE9C42}" type="datetime1">
              <a:rPr lang="ru-RU" smtClean="0"/>
              <a:t>2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A80A6-BEB7-4A57-B257-1C77AC2D22BE}" type="datetime1">
              <a:rPr lang="ru-RU" smtClean="0"/>
              <a:t>28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9FE4B-3362-4A16-9422-9B9869F3D300}" type="datetime1">
              <a:rPr lang="ru-RU" smtClean="0"/>
              <a:t>28.04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19F88-6F7E-4542-9CF1-B5871133C13B}" type="datetime1">
              <a:rPr lang="ru-RU" smtClean="0"/>
              <a:t>28.04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901B3-E0AA-4832-A619-A1DD3A267C28}" type="datetime1">
              <a:rPr lang="ru-RU" smtClean="0"/>
              <a:t>28.04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01ED4-C4CE-42B7-A79E-972CCAA488CB}" type="datetime1">
              <a:rPr lang="ru-RU" smtClean="0"/>
              <a:t>28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5F623-2FEB-48C0-B44D-6550A9DB8F24}" type="datetime1">
              <a:rPr lang="ru-RU" smtClean="0"/>
              <a:t>28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12151-9994-4648-89BE-23843A06C76F}" type="datetime1">
              <a:rPr lang="ru-RU" smtClean="0"/>
              <a:t>2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7.xml"/><Relationship Id="rId7" Type="http://schemas.openxmlformats.org/officeDocument/2006/relationships/chart" Target="../charts/chart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hart" Target="../charts/chart4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5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0.png"/><Relationship Id="rId5" Type="http://schemas.openxmlformats.org/officeDocument/2006/relationships/chart" Target="../charts/chart3.x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87221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</a:t>
            </a:r>
            <a:r>
              <a:rPr lang="en-US" altLang="ru-RU" sz="1746" b="1" dirty="0">
                <a:solidFill>
                  <a:schemeClr val="bg1"/>
                </a:solidFill>
              </a:rPr>
              <a:t>20</a:t>
            </a:r>
            <a:endParaRPr lang="ru-RU" altLang="ru-RU" sz="1746" b="1" dirty="0">
              <a:solidFill>
                <a:schemeClr val="bg1"/>
              </a:solidFill>
            </a:endParaRP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10</a:t>
            </a: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Аппроксимация с использованием линейной, экспоненциальной и степенной функций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4828306" y="230985"/>
            <a:ext cx="39726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Экспоненциальная функция</a:t>
            </a:r>
          </a:p>
          <a:p>
            <a:pPr algn="ctr"/>
            <a:r>
              <a:rPr lang="ru-RU" sz="2400" dirty="0"/>
              <a:t>Код программы</a:t>
            </a:r>
          </a:p>
        </p:txBody>
      </p:sp>
      <p:cxnSp>
        <p:nvCxnSpPr>
          <p:cNvPr id="16" name="AutoShape 7">
            <a:extLst>
              <a:ext uri="{FF2B5EF4-FFF2-40B4-BE49-F238E27FC236}">
                <a16:creationId xmlns:a16="http://schemas.microsoft.com/office/drawing/2014/main" id="{15CFDAFB-EC54-47ED-9C86-C6DAB341AD1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3B2CBF7-BE38-46B0-A719-9255047FBE39}"/>
              </a:ext>
            </a:extLst>
          </p:cNvPr>
          <p:cNvSpPr/>
          <p:nvPr/>
        </p:nvSpPr>
        <p:spPr>
          <a:xfrm>
            <a:off x="40735" y="1398555"/>
            <a:ext cx="5209309" cy="5678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lab_10_example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n 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f: text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i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x, y: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a0, a1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xponential_fitting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x, y: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a0, a1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i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s1, s2, s3, s4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s1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s2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s3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s4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:= Length(x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High(x)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s1 := s1 + x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pl-PL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s2 := s2 + ln(y[i]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s3 := s3 +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x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);</a:t>
            </a:r>
          </a:p>
          <a:p>
            <a:r>
              <a:rPr lang="pl-PL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s4 := s4 + x[i] * ln(y[i])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a0 := (s2 * s3 - s1 * s4) / (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* s3 -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s1)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a1 := (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* s4 - s1 * s2) / (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* s3 -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s1))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100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6287A9F-57F0-4833-9053-C7ED7E4AC9DF}"/>
              </a:ext>
            </a:extLst>
          </p:cNvPr>
          <p:cNvSpPr/>
          <p:nvPr/>
        </p:nvSpPr>
        <p:spPr>
          <a:xfrm>
            <a:off x="5089236" y="1259696"/>
            <a:ext cx="401402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assign(f,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'data.txt'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reset(f);</a:t>
            </a:r>
          </a:p>
          <a:p>
            <a:r>
              <a:rPr lang="ru-RU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x, n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y, n);</a:t>
            </a:r>
          </a:p>
          <a:p>
            <a:r>
              <a:rPr lang="ru-RU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High(x)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nn-NO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nn-NO" sz="1100" dirty="0">
                <a:solidFill>
                  <a:srgbClr val="000000"/>
                </a:solidFill>
                <a:latin typeface="Courier New" panose="02070309020205020404" pitchFamily="49" charset="0"/>
              </a:rPr>
              <a:t>readln(f, x[i], y[i]);</a:t>
            </a:r>
          </a:p>
          <a:p>
            <a:r>
              <a:rPr lang="ru-RU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xponential_fitting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x, y, a0, a1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High(x)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x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: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 exp(a0) * exp(a1 *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              x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):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exp(a0) * exp(a1 * 750: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ru-RU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close(f)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1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5C517F1-26E9-4946-86A5-4486C2165ECC}"/>
              </a:ext>
            </a:extLst>
          </p:cNvPr>
          <p:cNvSpPr txBox="1"/>
          <p:nvPr/>
        </p:nvSpPr>
        <p:spPr>
          <a:xfrm>
            <a:off x="5250044" y="4429234"/>
            <a:ext cx="103425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Результат: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9804F45-5E86-4AAF-B755-97E4BD2119B4}"/>
              </a:ext>
            </a:extLst>
          </p:cNvPr>
          <p:cNvSpPr/>
          <p:nvPr/>
        </p:nvSpPr>
        <p:spPr>
          <a:xfrm>
            <a:off x="5522177" y="4690844"/>
            <a:ext cx="138083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latin typeface="Courier New" panose="02070309020205020404" pitchFamily="49" charset="0"/>
              </a:rPr>
              <a:t>   </a:t>
            </a:r>
            <a:r>
              <a:rPr lang="ru-RU" sz="1100" dirty="0">
                <a:latin typeface="Courier New" panose="02070309020205020404" pitchFamily="49" charset="0"/>
              </a:rPr>
              <a:t>300  6.9092</a:t>
            </a:r>
          </a:p>
          <a:p>
            <a:r>
              <a:rPr lang="ru-RU" sz="1100" dirty="0">
                <a:latin typeface="Courier New" panose="02070309020205020404" pitchFamily="49" charset="0"/>
              </a:rPr>
              <a:t>   400  7.0389</a:t>
            </a:r>
          </a:p>
          <a:p>
            <a:r>
              <a:rPr lang="ru-RU" sz="1100" dirty="0">
                <a:latin typeface="Courier New" panose="02070309020205020404" pitchFamily="49" charset="0"/>
              </a:rPr>
              <a:t>   500  7.1709</a:t>
            </a:r>
          </a:p>
          <a:p>
            <a:r>
              <a:rPr lang="ru-RU" sz="1100" dirty="0">
                <a:latin typeface="Courier New" panose="02070309020205020404" pitchFamily="49" charset="0"/>
              </a:rPr>
              <a:t>   600  7.3055</a:t>
            </a:r>
          </a:p>
          <a:p>
            <a:r>
              <a:rPr lang="ru-RU" sz="1100" dirty="0">
                <a:latin typeface="Courier New" panose="02070309020205020404" pitchFamily="49" charset="0"/>
              </a:rPr>
              <a:t>   700  7.4426</a:t>
            </a:r>
          </a:p>
          <a:p>
            <a:r>
              <a:rPr lang="ru-RU" sz="1100" dirty="0">
                <a:latin typeface="Courier New" panose="02070309020205020404" pitchFamily="49" charset="0"/>
              </a:rPr>
              <a:t>   800  7.5822</a:t>
            </a:r>
          </a:p>
        </p:txBody>
      </p:sp>
    </p:spTree>
    <p:extLst>
      <p:ext uri="{BB962C8B-B14F-4D97-AF65-F5344CB8AC3E}">
        <p14:creationId xmlns:p14="http://schemas.microsoft.com/office/powerpoint/2010/main" val="27488732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1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4787153" y="390519"/>
            <a:ext cx="2824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Степенная функция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90587"/>
              </p:ext>
            </p:extLst>
          </p:nvPr>
        </p:nvGraphicFramePr>
        <p:xfrm>
          <a:off x="4923778" y="2330581"/>
          <a:ext cx="3540125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4" imgW="2133360" imgH="2044440" progId="Equation.DSMT4">
                  <p:embed/>
                </p:oleObj>
              </mc:Choice>
              <mc:Fallback>
                <p:oleObj name="Equation" r:id="rId4" imgW="2133360" imgH="2044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778" y="2330581"/>
                        <a:ext cx="3540125" cy="339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Диаграмма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8745460"/>
              </p:ext>
            </p:extLst>
          </p:nvPr>
        </p:nvGraphicFramePr>
        <p:xfrm>
          <a:off x="506464" y="1486489"/>
          <a:ext cx="4197421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23" name="Диаграмма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4298646"/>
              </p:ext>
            </p:extLst>
          </p:nvPr>
        </p:nvGraphicFramePr>
        <p:xfrm>
          <a:off x="416133" y="4119492"/>
          <a:ext cx="437102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E18BF3B-56F7-40B0-AC9A-BBDB3551BB08}"/>
                  </a:ext>
                </a:extLst>
              </p:cNvPr>
              <p:cNvSpPr txBox="1"/>
              <p:nvPr/>
            </p:nvSpPr>
            <p:spPr>
              <a:xfrm>
                <a:off x="5136668" y="1498376"/>
                <a:ext cx="2791597" cy="563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ru-RU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E18BF3B-56F7-40B0-AC9A-BBDB3551B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668" y="1498376"/>
                <a:ext cx="2791597" cy="5639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AutoShape 7">
            <a:extLst>
              <a:ext uri="{FF2B5EF4-FFF2-40B4-BE49-F238E27FC236}">
                <a16:creationId xmlns:a16="http://schemas.microsoft.com/office/drawing/2014/main" id="{D91CAD14-B6D9-4496-867D-D942030C31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7600568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2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4804908" y="313888"/>
            <a:ext cx="28242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Степенная функция</a:t>
            </a:r>
          </a:p>
          <a:p>
            <a:pPr algn="ctr"/>
            <a:r>
              <a:rPr lang="ru-RU" sz="2400" dirty="0"/>
              <a:t>Код программы</a:t>
            </a:r>
          </a:p>
        </p:txBody>
      </p:sp>
      <p:cxnSp>
        <p:nvCxnSpPr>
          <p:cNvPr id="16" name="AutoShape 7">
            <a:extLst>
              <a:ext uri="{FF2B5EF4-FFF2-40B4-BE49-F238E27FC236}">
                <a16:creationId xmlns:a16="http://schemas.microsoft.com/office/drawing/2014/main" id="{3376904B-381B-486A-A165-68242F5CBF5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04D2D41-00D6-4BD9-AC83-06C2179AC195}"/>
              </a:ext>
            </a:extLst>
          </p:cNvPr>
          <p:cNvSpPr/>
          <p:nvPr/>
        </p:nvSpPr>
        <p:spPr>
          <a:xfrm>
            <a:off x="293563" y="1486489"/>
            <a:ext cx="4572000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lab_10_example;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n =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f: text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i: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x, y: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a0, a1: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power_fitting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x, y: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a0, a1: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i: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s1, s2, s3, s4: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s1 :=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s2 :=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s3 :=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s4 :=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:= Length(x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High(x)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s1 := s1 + ln(x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);</a:t>
            </a:r>
          </a:p>
          <a:p>
            <a:r>
              <a:rPr lang="pl-PL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  s2 := s2 + ln(y[i]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  s3 := s3 +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ln(x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));</a:t>
            </a:r>
          </a:p>
          <a:p>
            <a:r>
              <a:rPr lang="pl-PL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  s4 := s4 + ln(x[i]) * ln(y[i])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a0 := (s2 * s3 - s1 * s4) / 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* s3 -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s1)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a1 := 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* s4 - s1 * s2) / 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* s3 -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s1))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050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33A4E77C-BBB8-4A26-8BED-B789DF7E0504}"/>
              </a:ext>
            </a:extLst>
          </p:cNvPr>
          <p:cNvSpPr/>
          <p:nvPr/>
        </p:nvSpPr>
        <p:spPr>
          <a:xfrm>
            <a:off x="4804908" y="1486281"/>
            <a:ext cx="4338672" cy="2839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assign(f,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'data.txt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reset(f);</a:t>
            </a:r>
          </a:p>
          <a:p>
            <a:r>
              <a:rPr lang="ru-RU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x, n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y, n);</a:t>
            </a:r>
          </a:p>
          <a:p>
            <a:r>
              <a:rPr lang="ru-RU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High(x)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nn-NO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nn-NO" sz="1050" dirty="0">
                <a:solidFill>
                  <a:srgbClr val="000000"/>
                </a:solidFill>
                <a:latin typeface="Courier New" panose="02070309020205020404" pitchFamily="49" charset="0"/>
              </a:rPr>
              <a:t>readln(f, x[i], y[i]);</a:t>
            </a:r>
          </a:p>
          <a:p>
            <a:r>
              <a:rPr lang="ru-RU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power_fitting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x, y, a0, a1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High(x)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x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: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 exp(a0) * exp(a1 *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              ln(x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)):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ru-RU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close(f)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050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9FDDE8A1-9533-40C3-9385-9E8D3B7068BE}"/>
              </a:ext>
            </a:extLst>
          </p:cNvPr>
          <p:cNvSpPr/>
          <p:nvPr/>
        </p:nvSpPr>
        <p:spPr>
          <a:xfrm>
            <a:off x="5202130" y="4690844"/>
            <a:ext cx="142701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latin typeface="Courier New" panose="02070309020205020404" pitchFamily="49" charset="0"/>
              </a:rPr>
              <a:t>   </a:t>
            </a:r>
            <a:r>
              <a:rPr lang="ru-RU" sz="1100" dirty="0">
                <a:latin typeface="Courier New" panose="02070309020205020404" pitchFamily="49" charset="0"/>
              </a:rPr>
              <a:t>300  6.8788</a:t>
            </a:r>
          </a:p>
          <a:p>
            <a:r>
              <a:rPr lang="ru-RU" sz="1100" dirty="0">
                <a:latin typeface="Courier New" panose="02070309020205020404" pitchFamily="49" charset="0"/>
              </a:rPr>
              <a:t>   400  7.0632</a:t>
            </a:r>
          </a:p>
          <a:p>
            <a:r>
              <a:rPr lang="ru-RU" sz="1100" dirty="0">
                <a:latin typeface="Courier New" panose="02070309020205020404" pitchFamily="49" charset="0"/>
              </a:rPr>
              <a:t>   500  7.2097</a:t>
            </a:r>
          </a:p>
          <a:p>
            <a:r>
              <a:rPr lang="ru-RU" sz="1100" dirty="0">
                <a:latin typeface="Courier New" panose="02070309020205020404" pitchFamily="49" charset="0"/>
              </a:rPr>
              <a:t>   600  7.3316</a:t>
            </a:r>
          </a:p>
          <a:p>
            <a:r>
              <a:rPr lang="ru-RU" sz="1100" dirty="0">
                <a:latin typeface="Courier New" panose="02070309020205020404" pitchFamily="49" charset="0"/>
              </a:rPr>
              <a:t>   700  7.4362</a:t>
            </a:r>
          </a:p>
          <a:p>
            <a:r>
              <a:rPr lang="ru-RU" sz="1100" dirty="0">
                <a:latin typeface="Courier New" panose="02070309020205020404" pitchFamily="49" charset="0"/>
              </a:rPr>
              <a:t>   800  7.528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A7AC49D-2010-4A5C-B3C6-A7B23A70E3C6}"/>
              </a:ext>
            </a:extLst>
          </p:cNvPr>
          <p:cNvSpPr txBox="1"/>
          <p:nvPr/>
        </p:nvSpPr>
        <p:spPr>
          <a:xfrm>
            <a:off x="5250044" y="4429234"/>
            <a:ext cx="103425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Результат:</a:t>
            </a:r>
          </a:p>
        </p:txBody>
      </p:sp>
    </p:spTree>
    <p:extLst>
      <p:ext uri="{BB962C8B-B14F-4D97-AF65-F5344CB8AC3E}">
        <p14:creationId xmlns:p14="http://schemas.microsoft.com/office/powerpoint/2010/main" val="22836213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3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4804908" y="313888"/>
            <a:ext cx="330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Графическое сравнение</a:t>
            </a:r>
          </a:p>
        </p:txBody>
      </p:sp>
      <p:cxnSp>
        <p:nvCxnSpPr>
          <p:cNvPr id="16" name="AutoShape 7">
            <a:extLst>
              <a:ext uri="{FF2B5EF4-FFF2-40B4-BE49-F238E27FC236}">
                <a16:creationId xmlns:a16="http://schemas.microsoft.com/office/drawing/2014/main" id="{3376904B-381B-486A-A165-68242F5CBF5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" name="Рисунок 9" descr="Изображение выглядит как текст, карта&#10;&#10;Описание создано автоматически">
            <a:extLst>
              <a:ext uri="{FF2B5EF4-FFF2-40B4-BE49-F238E27FC236}">
                <a16:creationId xmlns:a16="http://schemas.microsoft.com/office/drawing/2014/main" id="{48557432-BA4F-4E0E-A975-99BC6CFDC3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336" y="1312894"/>
            <a:ext cx="7150781" cy="536308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11510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4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7" y="438374"/>
            <a:ext cx="4845696" cy="6236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3563" y="1123908"/>
            <a:ext cx="8200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Дана зависимость теплоемкости и энтальпии от температуры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93564" y="4239360"/>
            <a:ext cx="8666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ru-RU" sz="1600" dirty="0"/>
              <a:t>С использованием линейной, экспоненциальной и степенной аппроксимации определить значения теплоемкости</a:t>
            </a:r>
            <a:r>
              <a:rPr lang="en-US" sz="1600" dirty="0"/>
              <a:t> </a:t>
            </a:r>
            <a:r>
              <a:rPr lang="ru-RU" sz="1600" dirty="0"/>
              <a:t>и энтальпии при изменении Т в интервале от </a:t>
            </a:r>
            <a:r>
              <a:rPr lang="en-US" sz="1600" dirty="0"/>
              <a:t>3</a:t>
            </a:r>
            <a:r>
              <a:rPr lang="ru-RU" sz="1600" dirty="0"/>
              <a:t>00 до </a:t>
            </a:r>
            <a:r>
              <a:rPr lang="en-US" sz="1600" dirty="0"/>
              <a:t>10</a:t>
            </a:r>
            <a:r>
              <a:rPr lang="ru-RU" sz="1600" dirty="0"/>
              <a:t>00 </a:t>
            </a:r>
            <a:br>
              <a:rPr lang="ru-RU" sz="1600" dirty="0"/>
            </a:br>
            <a:r>
              <a:rPr lang="ru-RU" sz="1600" dirty="0"/>
              <a:t>с шагом 50.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6669370"/>
              </p:ext>
            </p:extLst>
          </p:nvPr>
        </p:nvGraphicFramePr>
        <p:xfrm>
          <a:off x="2125553" y="1776985"/>
          <a:ext cx="4892895" cy="21336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6255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40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effectLst/>
                        </a:rPr>
                        <a:t>T</a:t>
                      </a:r>
                      <a:r>
                        <a:rPr lang="ru-RU" sz="1400" b="1" i="1" dirty="0">
                          <a:effectLst/>
                        </a:rPr>
                        <a:t>,</a:t>
                      </a:r>
                      <a:r>
                        <a:rPr lang="en-US" sz="1400" b="1" i="1" dirty="0">
                          <a:effectLst/>
                        </a:rPr>
                        <a:t> K</a:t>
                      </a:r>
                      <a:endParaRPr lang="ru-RU" sz="1400" b="1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effectLst/>
                        </a:rPr>
                        <a:t>Этилбензол С</a:t>
                      </a:r>
                      <a:r>
                        <a:rPr lang="ru-RU" sz="1400" b="1" i="1" baseline="-25000" dirty="0">
                          <a:effectLst/>
                        </a:rPr>
                        <a:t>8</a:t>
                      </a:r>
                      <a:r>
                        <a:rPr lang="ru-RU" sz="1400" b="1" i="1" dirty="0">
                          <a:effectLst/>
                        </a:rPr>
                        <a:t>Н</a:t>
                      </a:r>
                      <a:r>
                        <a:rPr lang="ru-RU" sz="1400" b="1" i="1" baseline="-25000" dirty="0">
                          <a:effectLst/>
                        </a:rPr>
                        <a:t>10</a:t>
                      </a:r>
                      <a:endParaRPr lang="ru-RU" sz="1400" b="1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i="1" dirty="0" err="1">
                          <a:effectLst/>
                        </a:rPr>
                        <a:t>C</a:t>
                      </a:r>
                      <a:r>
                        <a:rPr lang="en-US" sz="1400" i="1" baseline="-25000" dirty="0" err="1">
                          <a:effectLst/>
                        </a:rPr>
                        <a:t>p</a:t>
                      </a:r>
                      <a:r>
                        <a:rPr lang="en-US" sz="1400" i="1" dirty="0">
                          <a:effectLst/>
                        </a:rPr>
                        <a:t>°,</a:t>
                      </a:r>
                      <a:r>
                        <a:rPr lang="en-US" sz="1400" i="1" baseline="0" dirty="0">
                          <a:effectLst/>
                        </a:rPr>
                        <a:t> </a:t>
                      </a:r>
                      <a:r>
                        <a:rPr lang="en-US" sz="1400" i="1" dirty="0" err="1">
                          <a:effectLst/>
                        </a:rPr>
                        <a:t>Дж</a:t>
                      </a:r>
                      <a:r>
                        <a:rPr lang="en-US" sz="1400" i="1" dirty="0">
                          <a:effectLst/>
                        </a:rPr>
                        <a:t>/(</a:t>
                      </a:r>
                      <a:r>
                        <a:rPr lang="en-US" sz="1400" i="1" dirty="0" err="1">
                          <a:effectLst/>
                        </a:rPr>
                        <a:t>моль</a:t>
                      </a:r>
                      <a:r>
                        <a:rPr lang="en-US" sz="1400" i="1" dirty="0" err="1">
                          <a:effectLst/>
                          <a:sym typeface="Symbol"/>
                        </a:rPr>
                        <a:t></a:t>
                      </a:r>
                      <a:r>
                        <a:rPr lang="en-US" sz="1400" i="1" dirty="0" err="1">
                          <a:effectLst/>
                        </a:rPr>
                        <a:t>K</a:t>
                      </a:r>
                      <a:r>
                        <a:rPr lang="en-US" sz="1400" i="1" dirty="0">
                          <a:effectLst/>
                        </a:rPr>
                        <a:t>)</a:t>
                      </a:r>
                      <a:endParaRPr lang="en-US" sz="14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400" i="1" dirty="0">
                          <a:effectLst/>
                        </a:rPr>
                        <a:t>Δ</a:t>
                      </a:r>
                      <a:r>
                        <a:rPr lang="en-US" sz="1400" i="1" dirty="0">
                          <a:effectLst/>
                        </a:rPr>
                        <a:t>H, </a:t>
                      </a:r>
                      <a:r>
                        <a:rPr lang="ru-RU" sz="1400" i="1" dirty="0">
                          <a:effectLst/>
                        </a:rPr>
                        <a:t>кДж</a:t>
                      </a:r>
                      <a:r>
                        <a:rPr lang="en-US" sz="1400" i="1" dirty="0">
                          <a:effectLst/>
                        </a:rPr>
                        <a:t>/</a:t>
                      </a:r>
                      <a:r>
                        <a:rPr lang="ru-RU" sz="1400" i="1" dirty="0">
                          <a:effectLst/>
                        </a:rPr>
                        <a:t>моль</a:t>
                      </a:r>
                      <a:endParaRPr lang="ru-RU" sz="14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00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29</a:t>
                      </a:r>
                      <a:r>
                        <a:rPr lang="en-US" sz="1400">
                          <a:effectLst/>
                        </a:rPr>
                        <a:t>,20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9,62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00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170,54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1,88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00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06,48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5,52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600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36,14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,38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00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60,58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6,40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00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80,96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,35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00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98,19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,13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00</a:t>
                      </a:r>
                      <a:endParaRPr lang="ru-RU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12,84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,21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4490B8A6-D33B-4AF7-89E6-E9A244E13691}"/>
              </a:ext>
            </a:extLst>
          </p:cNvPr>
          <p:cNvSpPr/>
          <p:nvPr/>
        </p:nvSpPr>
        <p:spPr>
          <a:xfrm>
            <a:off x="293563" y="5016818"/>
            <a:ext cx="86668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 startAt="2"/>
            </a:pPr>
            <a:r>
              <a:rPr lang="ru-RU" sz="1600" dirty="0"/>
              <a:t>Построить графики в </a:t>
            </a:r>
            <a:r>
              <a:rPr lang="en-US" sz="1600" dirty="0"/>
              <a:t>Excel </a:t>
            </a:r>
            <a:r>
              <a:rPr lang="ru-RU" sz="1600" dirty="0"/>
              <a:t>по табличным данным и результатам аппроксимации и привести их в отчете по лабораторной работе. Выбрать аппроксимирующую функцию, которая наиболее точно описывает табличные данные.</a:t>
            </a:r>
          </a:p>
        </p:txBody>
      </p:sp>
    </p:spTree>
    <p:extLst>
      <p:ext uri="{BB962C8B-B14F-4D97-AF65-F5344CB8AC3E}">
        <p14:creationId xmlns:p14="http://schemas.microsoft.com/office/powerpoint/2010/main" val="20234423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 dirty="0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7" y="357234"/>
            <a:ext cx="5029284" cy="7047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остановка задачи аппроксимаци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41242" y="1403859"/>
            <a:ext cx="82285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усть задана функциональная зависимость </a:t>
            </a:r>
            <a:r>
              <a:rPr lang="ru-RU" b="1" i="1" dirty="0"/>
              <a:t>y = f(x)</a:t>
            </a:r>
            <a:r>
              <a:rPr lang="ru-RU" dirty="0"/>
              <a:t>, полученная в эксперименте: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230161"/>
              </p:ext>
            </p:extLst>
          </p:nvPr>
        </p:nvGraphicFramePr>
        <p:xfrm>
          <a:off x="1629382" y="2033209"/>
          <a:ext cx="6096000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88042218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03561313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37267831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94813153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4457954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6967809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X</a:t>
                      </a:r>
                      <a:endParaRPr lang="ru-RU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1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2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x</a:t>
                      </a:r>
                      <a:r>
                        <a:rPr lang="en-US" sz="2400" baseline="-25000" dirty="0"/>
                        <a:t>3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ru-RU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x</a:t>
                      </a:r>
                      <a:r>
                        <a:rPr lang="en-US" sz="2400" baseline="-25000" dirty="0" err="1"/>
                        <a:t>n</a:t>
                      </a:r>
                      <a:endParaRPr lang="ru-RU" sz="2400" baseline="-25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46193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Y</a:t>
                      </a:r>
                      <a:endParaRPr lang="ru-RU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1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2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</a:t>
                      </a:r>
                      <a:r>
                        <a:rPr lang="en-US" sz="2400" baseline="-25000" dirty="0"/>
                        <a:t>3</a:t>
                      </a:r>
                      <a:endParaRPr lang="ru-RU" sz="2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ru-RU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y</a:t>
                      </a:r>
                      <a:r>
                        <a:rPr lang="en-US" sz="2400" baseline="-25000" dirty="0" err="1"/>
                        <a:t>n</a:t>
                      </a:r>
                      <a:endParaRPr lang="ru-RU" sz="2400" baseline="-25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44399853"/>
                  </a:ext>
                </a:extLst>
              </a:tr>
            </a:tbl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85716" y="3175779"/>
            <a:ext cx="82746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i="1" dirty="0"/>
              <a:t>n</a:t>
            </a:r>
            <a:r>
              <a:rPr lang="ru-RU" dirty="0"/>
              <a:t> – количество известных экспериментальных значений. Если аналитическое выражение функции f(x) неизвестно или является сложным, то возникает практически важная задача: найти такую эмпирическую формулу</a:t>
            </a:r>
            <a:r>
              <a:rPr lang="en-US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075614" y="4096572"/>
                <a:ext cx="1448795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̃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614" y="4096572"/>
                <a:ext cx="1448795" cy="5091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F3AC7E7A-450F-4EF5-B3C1-598701077703}"/>
              </a:ext>
            </a:extLst>
          </p:cNvPr>
          <p:cNvSpPr/>
          <p:nvPr/>
        </p:nvSpPr>
        <p:spPr>
          <a:xfrm>
            <a:off x="730189" y="4641527"/>
            <a:ext cx="81841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значения которой при </a:t>
            </a:r>
            <a:r>
              <a:rPr lang="ru-RU" b="1" i="1" dirty="0"/>
              <a:t>x</a:t>
            </a:r>
            <a:r>
              <a:rPr lang="en-US" b="1" i="1" dirty="0"/>
              <a:t> </a:t>
            </a:r>
            <a:r>
              <a:rPr lang="ru-RU" b="1" i="1" dirty="0"/>
              <a:t>=</a:t>
            </a:r>
            <a:r>
              <a:rPr lang="en-US" b="1" i="1" dirty="0"/>
              <a:t> </a:t>
            </a:r>
            <a:r>
              <a:rPr lang="ru-RU" b="1" i="1" dirty="0" err="1"/>
              <a:t>x</a:t>
            </a:r>
            <a:r>
              <a:rPr lang="ru-RU" b="1" i="1" baseline="-25000" dirty="0" err="1"/>
              <a:t>i</a:t>
            </a:r>
            <a:r>
              <a:rPr lang="ru-RU" dirty="0"/>
              <a:t> были близки к экспериментальным данным </a:t>
            </a:r>
            <a:endParaRPr lang="en-US" dirty="0"/>
          </a:p>
          <a:p>
            <a:pPr algn="just"/>
            <a:r>
              <a:rPr lang="ru-RU" b="1" i="1" dirty="0" err="1"/>
              <a:t>y</a:t>
            </a:r>
            <a:r>
              <a:rPr lang="ru-RU" b="1" i="1" baseline="-25000" dirty="0" err="1"/>
              <a:t>i</a:t>
            </a:r>
            <a:r>
              <a:rPr lang="ru-RU" dirty="0"/>
              <a:t> (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ru-RU" i="1" dirty="0"/>
              <a:t>=</a:t>
            </a:r>
            <a:r>
              <a:rPr lang="en-US" i="1" dirty="0"/>
              <a:t> </a:t>
            </a:r>
            <a:r>
              <a:rPr lang="ru-RU" i="1" dirty="0"/>
              <a:t>1, 2, … , n</a:t>
            </a:r>
            <a:r>
              <a:rPr lang="ru-RU" dirty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3645768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3</a:t>
            </a:fld>
            <a:endParaRPr lang="ru-RU" dirty="0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7" y="357234"/>
            <a:ext cx="5029284" cy="7047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остановка задачи аппроксимации</a:t>
            </a:r>
          </a:p>
        </p:txBody>
      </p:sp>
      <p:graphicFrame>
        <p:nvGraphicFramePr>
          <p:cNvPr id="18" name="Диаграмма 17">
            <a:extLst>
              <a:ext uri="{FF2B5EF4-FFF2-40B4-BE49-F238E27FC236}">
                <a16:creationId xmlns:a16="http://schemas.microsoft.com/office/drawing/2014/main" id="{461443EF-42BE-4348-B3C4-76F5F958743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9763418"/>
              </p:ext>
            </p:extLst>
          </p:nvPr>
        </p:nvGraphicFramePr>
        <p:xfrm>
          <a:off x="416133" y="1312894"/>
          <a:ext cx="4205879" cy="50425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2CD58F7-A740-4115-9D29-7208FE961970}"/>
              </a:ext>
            </a:extLst>
          </p:cNvPr>
          <p:cNvSpPr txBox="1"/>
          <p:nvPr/>
        </p:nvSpPr>
        <p:spPr>
          <a:xfrm>
            <a:off x="416133" y="6246324"/>
            <a:ext cx="3420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/>
              <a:t>Подходит степенная функция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BD022B-A28D-4C1A-8DC3-827E2079D0AB}"/>
              </a:ext>
            </a:extLst>
          </p:cNvPr>
          <p:cNvSpPr txBox="1"/>
          <p:nvPr/>
        </p:nvSpPr>
        <p:spPr>
          <a:xfrm>
            <a:off x="4465467" y="6245745"/>
            <a:ext cx="39928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ru-RU" dirty="0"/>
              <a:t>Подходит экспоненциальная функция</a:t>
            </a:r>
          </a:p>
        </p:txBody>
      </p:sp>
      <p:graphicFrame>
        <p:nvGraphicFramePr>
          <p:cNvPr id="17" name="Диаграмма 16">
            <a:extLst>
              <a:ext uri="{FF2B5EF4-FFF2-40B4-BE49-F238E27FC236}">
                <a16:creationId xmlns:a16="http://schemas.microsoft.com/office/drawing/2014/main" id="{F7AC55CA-B5CE-49FB-AA27-F77E91ACBE0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2549462"/>
              </p:ext>
            </p:extLst>
          </p:nvPr>
        </p:nvGraphicFramePr>
        <p:xfrm>
          <a:off x="4465467" y="1257300"/>
          <a:ext cx="4249908" cy="49890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7114206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93622"/>
            <a:ext cx="5028864" cy="6683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наименьших квадратов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70720" y="2726635"/>
            <a:ext cx="82746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Для линейной аппроксимирующей функци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446438" y="3055679"/>
                <a:ext cx="465768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−(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ru-RU" sz="24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nary>
                      <m:r>
                        <m:rPr>
                          <m:sty m:val="p"/>
                        </m:rPr>
                        <a:rPr lang="ru-RU" sz="2400" i="0">
                          <a:latin typeface="Cambria Math" panose="02040503050406030204" pitchFamily="18" charset="0"/>
                        </a:rPr>
                        <m:t>min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438" y="3055679"/>
                <a:ext cx="4657685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Прямоугольник 22"/>
          <p:cNvSpPr/>
          <p:nvPr/>
        </p:nvSpPr>
        <p:spPr>
          <a:xfrm>
            <a:off x="685714" y="4120443"/>
            <a:ext cx="82746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где </a:t>
            </a:r>
            <a:r>
              <a:rPr lang="en-US" b="1" i="1" dirty="0" err="1"/>
              <a:t>y</a:t>
            </a:r>
            <a:r>
              <a:rPr lang="en-US" b="1" i="1" baseline="-25000" dirty="0" err="1"/>
              <a:t>i</a:t>
            </a:r>
            <a:r>
              <a:rPr lang="en-US" dirty="0"/>
              <a:t> -  </a:t>
            </a:r>
            <a:r>
              <a:rPr lang="ru-RU" dirty="0"/>
              <a:t>табличные значения функции; </a:t>
            </a:r>
            <a:r>
              <a:rPr lang="en-US" b="1" i="1" dirty="0"/>
              <a:t>a</a:t>
            </a:r>
            <a:r>
              <a:rPr lang="en-US" b="1" i="1" baseline="-25000" dirty="0"/>
              <a:t>0</a:t>
            </a:r>
            <a:r>
              <a:rPr lang="en-US" b="1" i="1" dirty="0"/>
              <a:t> + a</a:t>
            </a:r>
            <a:r>
              <a:rPr lang="en-US" b="1" i="1" baseline="-25000" dirty="0"/>
              <a:t>1</a:t>
            </a:r>
            <a:r>
              <a:rPr lang="en-US" b="1" i="1" dirty="0"/>
              <a:t>x</a:t>
            </a:r>
            <a:r>
              <a:rPr lang="en-US" b="1" i="1" baseline="-25000" dirty="0"/>
              <a:t>i</a:t>
            </a:r>
            <a:r>
              <a:rPr lang="en-US" dirty="0"/>
              <a:t> – </a:t>
            </a:r>
            <a:r>
              <a:rPr lang="ru-RU" dirty="0"/>
              <a:t>линейная аппроксимирующая функция </a:t>
            </a: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C295F5EC-D067-4C88-81D3-BBA9CDCA288A}"/>
              </a:ext>
            </a:extLst>
          </p:cNvPr>
          <p:cNvSpPr txBox="1">
            <a:spLocks noChangeArrowheads="1"/>
          </p:cNvSpPr>
          <p:nvPr/>
        </p:nvSpPr>
        <p:spPr>
          <a:xfrm>
            <a:off x="626330" y="1476708"/>
            <a:ext cx="7891341" cy="431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400" i="1" dirty="0">
                <a:solidFill>
                  <a:schemeClr val="accent2"/>
                </a:solidFill>
                <a:latin typeface="Calibri" panose="020F0502020204030204" pitchFamily="34" charset="0"/>
              </a:rPr>
              <a:t>Линейная аппроксимац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A0804886-4C06-41FE-86FB-15E453A6F55C}"/>
                  </a:ext>
                </a:extLst>
              </p:cNvPr>
              <p:cNvSpPr/>
              <p:nvPr/>
            </p:nvSpPr>
            <p:spPr>
              <a:xfrm>
                <a:off x="3605054" y="1810856"/>
                <a:ext cx="22958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8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A0804886-4C06-41FE-86FB-15E453A6F5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054" y="1810856"/>
                <a:ext cx="229588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ED616C17-5F91-45EB-968A-CCE7782D117C}"/>
              </a:ext>
            </a:extLst>
          </p:cNvPr>
          <p:cNvSpPr/>
          <p:nvPr/>
        </p:nvSpPr>
        <p:spPr>
          <a:xfrm>
            <a:off x="689188" y="2288716"/>
            <a:ext cx="7584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a</a:t>
            </a:r>
            <a:r>
              <a:rPr lang="ru-RU" baseline="-25000" dirty="0"/>
              <a:t>0</a:t>
            </a:r>
            <a:r>
              <a:rPr lang="ru-RU" dirty="0"/>
              <a:t> , a</a:t>
            </a:r>
            <a:r>
              <a:rPr lang="ru-RU" baseline="-25000" dirty="0"/>
              <a:t>1</a:t>
            </a:r>
            <a:r>
              <a:rPr lang="ru-RU" dirty="0"/>
              <a:t> – коэффициенты линейной аппроксимирующей функции</a:t>
            </a:r>
          </a:p>
        </p:txBody>
      </p:sp>
    </p:spTree>
    <p:extLst>
      <p:ext uri="{BB962C8B-B14F-4D97-AF65-F5344CB8AC3E}">
        <p14:creationId xmlns:p14="http://schemas.microsoft.com/office/powerpoint/2010/main" val="315930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93622"/>
            <a:ext cx="5028864" cy="6683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наименьших квадратов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073BBCB-4F68-4CE4-A82B-2730D3F4D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4374"/>
              </p:ext>
            </p:extLst>
          </p:nvPr>
        </p:nvGraphicFramePr>
        <p:xfrm>
          <a:off x="770234" y="1502196"/>
          <a:ext cx="3975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3974760" imgH="1498320" progId="Equation.DSMT4">
                  <p:embed/>
                </p:oleObj>
              </mc:Choice>
              <mc:Fallback>
                <p:oleObj name="Equation" r:id="rId4" imgW="39747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0234" y="1502196"/>
                        <a:ext cx="39751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FE8D5B99-8F54-4441-A7D5-5E8BE4712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081174"/>
              </p:ext>
            </p:extLst>
          </p:nvPr>
        </p:nvGraphicFramePr>
        <p:xfrm>
          <a:off x="5036113" y="1552996"/>
          <a:ext cx="3924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3924000" imgH="1447560" progId="Equation.DSMT4">
                  <p:embed/>
                </p:oleObj>
              </mc:Choice>
              <mc:Fallback>
                <p:oleObj name="Equation" r:id="rId6" imgW="3924000" imgH="1447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073BBCB-4F68-4CE4-A82B-2730D3F4D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6113" y="1552996"/>
                        <a:ext cx="39243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38D8A313-FA31-4A12-8A2D-1609FF93C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49982"/>
              </p:ext>
            </p:extLst>
          </p:nvPr>
        </p:nvGraphicFramePr>
        <p:xfrm>
          <a:off x="2960984" y="3857205"/>
          <a:ext cx="3568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8" imgW="3568680" imgH="1447560" progId="Equation.DSMT4">
                  <p:embed/>
                </p:oleObj>
              </mc:Choice>
              <mc:Fallback>
                <p:oleObj name="Equation" r:id="rId8" imgW="3568680" imgH="144756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FE8D5B99-8F54-4441-A7D5-5E8BE4712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0984" y="3857205"/>
                        <a:ext cx="3568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7174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93622"/>
            <a:ext cx="5028864" cy="6683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наименьших квадратов</a:t>
            </a:r>
          </a:p>
        </p:txBody>
      </p:sp>
      <p:sp>
        <p:nvSpPr>
          <p:cNvPr id="25" name="Прямоугольник 24"/>
          <p:cNvSpPr/>
          <p:nvPr/>
        </p:nvSpPr>
        <p:spPr>
          <a:xfrm>
            <a:off x="685715" y="5751979"/>
            <a:ext cx="82746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/>
              <a:t>Коэффициенты аппроксимаци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1020079" y="6124863"/>
                <a:ext cx="2257669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79" y="6124863"/>
                <a:ext cx="2257669" cy="6790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4990286" y="6124862"/>
                <a:ext cx="2170338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0286" y="6124862"/>
                <a:ext cx="2170338" cy="6790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1020079" y="5083187"/>
                <a:ext cx="1045286" cy="680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79" y="5083187"/>
                <a:ext cx="1045286" cy="6805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2761570" y="5079635"/>
                <a:ext cx="1050544" cy="680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570" y="5079635"/>
                <a:ext cx="1050544" cy="6805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4541761" y="5079635"/>
                <a:ext cx="1085362" cy="680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761" y="5079635"/>
                <a:ext cx="1085362" cy="6805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6385169" y="5079635"/>
                <a:ext cx="1334468" cy="680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ru-RU" sz="14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169" y="5079635"/>
                <a:ext cx="1334468" cy="6805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073BBCB-4F68-4CE4-A82B-2730D3F4D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733044"/>
              </p:ext>
            </p:extLst>
          </p:nvPr>
        </p:nvGraphicFramePr>
        <p:xfrm>
          <a:off x="342220" y="1133419"/>
          <a:ext cx="4838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0" imgW="4838400" imgH="2336760" progId="Equation.DSMT4">
                  <p:embed/>
                </p:oleObj>
              </mc:Choice>
              <mc:Fallback>
                <p:oleObj name="Equation" r:id="rId10" imgW="4838400" imgH="23367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073BBCB-4F68-4CE4-A82B-2730D3F4D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220" y="1133419"/>
                        <a:ext cx="48387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A535BE97-EF97-42BF-B33F-B47B24F5E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10086"/>
              </p:ext>
            </p:extLst>
          </p:nvPr>
        </p:nvGraphicFramePr>
        <p:xfrm>
          <a:off x="4489450" y="2647950"/>
          <a:ext cx="44831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2" imgW="4483080" imgH="2336760" progId="Equation.DSMT4">
                  <p:embed/>
                </p:oleObj>
              </mc:Choice>
              <mc:Fallback>
                <p:oleObj name="Equation" r:id="rId12" imgW="4483080" imgH="23367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073BBCB-4F68-4CE4-A82B-2730D3F4D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89450" y="2647950"/>
                        <a:ext cx="44831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8392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58430"/>
            <a:ext cx="4845696" cy="703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6" y="1486489"/>
            <a:ext cx="8200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аппроксимации экспериментальных данных: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685716" y="3814916"/>
            <a:ext cx="82746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  <a:ea typeface="Times New Roman" pitchFamily="18" charset="0"/>
              </a:rPr>
              <a:t>Вычислить значение </a:t>
            </a:r>
            <a:r>
              <a:rPr lang="en-US" altLang="ru-RU" sz="2400" i="1" dirty="0">
                <a:latin typeface="Arial" pitchFamily="34" charset="0"/>
                <a:ea typeface="Times New Roman" pitchFamily="18" charset="0"/>
              </a:rPr>
              <a:t>Y</a:t>
            </a:r>
            <a:r>
              <a:rPr lang="ru-RU" altLang="ru-RU" sz="2400" dirty="0">
                <a:latin typeface="Arial" pitchFamily="34" charset="0"/>
                <a:ea typeface="Times New Roman" pitchFamily="18" charset="0"/>
              </a:rPr>
              <a:t> в точке </a:t>
            </a:r>
            <a:r>
              <a:rPr lang="en-US" altLang="ru-RU" sz="2400" i="1" dirty="0">
                <a:latin typeface="Arial" pitchFamily="34" charset="0"/>
                <a:ea typeface="Times New Roman" pitchFamily="18" charset="0"/>
              </a:rPr>
              <a:t>X </a:t>
            </a:r>
            <a:r>
              <a:rPr lang="ru-RU" altLang="ru-RU" sz="2400" dirty="0">
                <a:latin typeface="Arial" pitchFamily="34" charset="0"/>
                <a:ea typeface="Times New Roman" pitchFamily="18" charset="0"/>
              </a:rPr>
              <a:t>=</a:t>
            </a:r>
            <a:r>
              <a:rPr lang="en-US" altLang="ru-RU" sz="2400" dirty="0">
                <a:latin typeface="Arial" pitchFamily="34" charset="0"/>
                <a:ea typeface="Times New Roman" pitchFamily="18" charset="0"/>
              </a:rPr>
              <a:t> </a:t>
            </a:r>
            <a:r>
              <a:rPr lang="ru-RU" altLang="ru-RU" sz="2400" dirty="0">
                <a:latin typeface="Arial" pitchFamily="34" charset="0"/>
                <a:ea typeface="Times New Roman" pitchFamily="18" charset="0"/>
              </a:rPr>
              <a:t>750</a:t>
            </a:r>
            <a:endParaRPr lang="ru-RU" altLang="ru-RU" sz="2400" dirty="0">
              <a:latin typeface="Arial" pitchFamily="34" charset="0"/>
            </a:endParaRPr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401274"/>
              </p:ext>
            </p:extLst>
          </p:nvPr>
        </p:nvGraphicFramePr>
        <p:xfrm>
          <a:off x="1531916" y="2645577"/>
          <a:ext cx="7053945" cy="773812"/>
        </p:xfrm>
        <a:graphic>
          <a:graphicData uri="http://schemas.openxmlformats.org/drawingml/2006/table">
            <a:tbl>
              <a:tblPr firstRow="1" firstCol="1" bandRow="1"/>
              <a:tblGrid>
                <a:gridCol w="1034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03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99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55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45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68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00</a:t>
                      </a:r>
                      <a:endParaRPr lang="ru-RU" sz="24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00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</a:t>
                      </a: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,9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,0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,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,2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,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,6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26235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4114716" y="327746"/>
            <a:ext cx="5029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Линейная функция</a:t>
            </a:r>
          </a:p>
          <a:p>
            <a:pPr algn="ctr"/>
            <a:r>
              <a:rPr lang="ru-RU" sz="2400" dirty="0"/>
              <a:t>Код программы</a:t>
            </a:r>
          </a:p>
        </p:txBody>
      </p:sp>
      <p:cxnSp>
        <p:nvCxnSpPr>
          <p:cNvPr id="18" name="AutoShape 7">
            <a:extLst>
              <a:ext uri="{FF2B5EF4-FFF2-40B4-BE49-F238E27FC236}">
                <a16:creationId xmlns:a16="http://schemas.microsoft.com/office/drawing/2014/main" id="{763DB45C-8019-4F23-A151-BDA83E40BDB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7B86EB-E76E-4614-B70C-7D5E49CAE3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1745"/>
          <a:stretch/>
        </p:blipFill>
        <p:spPr>
          <a:xfrm>
            <a:off x="3298180" y="4233124"/>
            <a:ext cx="3238500" cy="148150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D91BDB5-2221-4BAA-B909-3FD9A52F070B}"/>
              </a:ext>
            </a:extLst>
          </p:cNvPr>
          <p:cNvSpPr/>
          <p:nvPr/>
        </p:nvSpPr>
        <p:spPr>
          <a:xfrm>
            <a:off x="293564" y="1353288"/>
            <a:ext cx="4623866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lab_10_example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n 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f: text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i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x, y: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a0, a1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ine_fitting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x, y: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a0, a1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i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s1, s2, s3, s4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: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s1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s2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s3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s4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:= Length(x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High(x)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s1 := s1 + x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s2 := s2 + y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s3 := s3 +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x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);</a:t>
            </a:r>
          </a:p>
          <a:p>
            <a:r>
              <a:rPr lang="pl-PL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  s4 := s4 + x[i] * y[i]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a0 := (s2 * s3 - s1 * s4) / (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* s3 -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s1)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a1 := (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* s4 - s1 * s2) / (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e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* s3 -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s1))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E9F7A69-1794-45B1-990B-0BDA914F084D}"/>
              </a:ext>
            </a:extLst>
          </p:cNvPr>
          <p:cNvSpPr/>
          <p:nvPr/>
        </p:nvSpPr>
        <p:spPr>
          <a:xfrm>
            <a:off x="5029200" y="1353288"/>
            <a:ext cx="393121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assign(f, </a:t>
            </a:r>
            <a:r>
              <a:rPr lang="en-US" sz="1100" dirty="0">
                <a:solidFill>
                  <a:srgbClr val="0000FF"/>
                </a:solidFill>
                <a:latin typeface="Courier New" panose="02070309020205020404" pitchFamily="49" charset="0"/>
              </a:rPr>
              <a:t>'data.txt'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reset(f);</a:t>
            </a:r>
          </a:p>
          <a:p>
            <a:endParaRPr lang="en-US" sz="11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x, n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y, n);</a:t>
            </a:r>
          </a:p>
          <a:p>
            <a:endParaRPr lang="en-US" sz="11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High(x)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nn-NO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nn-NO" sz="1100" dirty="0">
                <a:solidFill>
                  <a:srgbClr val="000000"/>
                </a:solidFill>
                <a:latin typeface="Courier New" panose="02070309020205020404" pitchFamily="49" charset="0"/>
              </a:rPr>
              <a:t>readln(f, x[i], y[i]);</a:t>
            </a:r>
          </a:p>
          <a:p>
            <a:endParaRPr lang="nn-NO" sz="11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line_fitting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x, y, a0, a1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High(x) </a:t>
            </a:r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x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: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 a0 + a1 * x[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: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1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ru-RU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a0 + a1 * 750:8:4);</a:t>
            </a:r>
          </a:p>
          <a:p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 close(f)</a:t>
            </a:r>
          </a:p>
          <a:p>
            <a:r>
              <a:rPr lang="en-US" sz="11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1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4CE563-AEAA-46CB-9693-498CD41CD2E6}"/>
              </a:ext>
            </a:extLst>
          </p:cNvPr>
          <p:cNvSpPr txBox="1"/>
          <p:nvPr/>
        </p:nvSpPr>
        <p:spPr>
          <a:xfrm>
            <a:off x="6629148" y="4172245"/>
            <a:ext cx="103425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Результат: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56997C12-4D91-4CF1-8157-D04056BAD922}"/>
              </a:ext>
            </a:extLst>
          </p:cNvPr>
          <p:cNvSpPr/>
          <p:nvPr/>
        </p:nvSpPr>
        <p:spPr>
          <a:xfrm>
            <a:off x="6543162" y="4433855"/>
            <a:ext cx="17483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Courier New" panose="02070309020205020404" pitchFamily="49" charset="0"/>
              </a:rPr>
              <a:t>   300  6.9038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400  7.0390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500  7.1741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600  7.3092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700  7.4444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800  7.5795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7315099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4787153" y="390519"/>
            <a:ext cx="3972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Экспоненциальная функция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647486"/>
              </p:ext>
            </p:extLst>
          </p:nvPr>
        </p:nvGraphicFramePr>
        <p:xfrm>
          <a:off x="4379913" y="2079401"/>
          <a:ext cx="4468812" cy="388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3" imgW="2349360" imgH="2044440" progId="Equation.DSMT4">
                  <p:embed/>
                </p:oleObj>
              </mc:Choice>
              <mc:Fallback>
                <p:oleObj name="Equation" r:id="rId3" imgW="2349360" imgH="2044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2079401"/>
                        <a:ext cx="4468812" cy="3883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Диаграмма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3987202"/>
              </p:ext>
            </p:extLst>
          </p:nvPr>
        </p:nvGraphicFramePr>
        <p:xfrm>
          <a:off x="770234" y="1486489"/>
          <a:ext cx="3677075" cy="48311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2027D7E-733C-439A-92BD-76A865910751}"/>
                  </a:ext>
                </a:extLst>
              </p:cNvPr>
              <p:cNvSpPr txBox="1"/>
              <p:nvPr/>
            </p:nvSpPr>
            <p:spPr>
              <a:xfrm>
                <a:off x="5127790" y="1303068"/>
                <a:ext cx="2973058" cy="563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𝑥</m:t>
                          </m:r>
                        </m:sup>
                      </m:sSup>
                    </m:oMath>
                  </m:oMathPara>
                </a14:m>
                <a:endParaRPr lang="ru-RU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2027D7E-733C-439A-92BD-76A865910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790" y="1303068"/>
                <a:ext cx="2973058" cy="5639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AutoShape 7">
            <a:extLst>
              <a:ext uri="{FF2B5EF4-FFF2-40B4-BE49-F238E27FC236}">
                <a16:creationId xmlns:a16="http://schemas.microsoft.com/office/drawing/2014/main" id="{D370A46A-69A7-4ABF-8952-C2A7892A2B8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2442117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73</TotalTime>
  <Words>1475</Words>
  <Application>Microsoft Office PowerPoint</Application>
  <PresentationFormat>Экран (4:3)</PresentationFormat>
  <Paragraphs>297</Paragraphs>
  <Slides>14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Courier New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</cp:lastModifiedBy>
  <cp:revision>201</cp:revision>
  <dcterms:created xsi:type="dcterms:W3CDTF">2017-09-20T17:57:17Z</dcterms:created>
  <dcterms:modified xsi:type="dcterms:W3CDTF">2020-04-28T08:45:36Z</dcterms:modified>
</cp:coreProperties>
</file>